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1E78" w:rsidRDefault="00E51E78" w:rsidP="00E51E78">
      <w:pPr>
        <w:jc w:val="center"/>
        <w:rPr>
          <w:rFonts w:ascii="Times New Roman" w:hAnsi="Times New Roman"/>
          <w:b/>
          <w:sz w:val="24"/>
          <w:szCs w:val="24"/>
        </w:rPr>
      </w:pPr>
      <w:r w:rsidRPr="00967FBC">
        <w:rPr>
          <w:rFonts w:ascii="Times New Roman" w:hAnsi="Times New Roman"/>
          <w:b/>
          <w:sz w:val="24"/>
          <w:szCs w:val="24"/>
        </w:rPr>
        <w:t>ЧОУ «Православная классическая гимназия «София»</w:t>
      </w:r>
    </w:p>
    <w:p w:rsidR="00E51E78" w:rsidRDefault="00E51E78" w:rsidP="00E51E78">
      <w:pPr>
        <w:jc w:val="center"/>
        <w:rPr>
          <w:rFonts w:ascii="Times New Roman" w:hAnsi="Times New Roman"/>
          <w:b/>
          <w:sz w:val="24"/>
          <w:szCs w:val="24"/>
        </w:rPr>
      </w:pPr>
    </w:p>
    <w:p w:rsidR="00A038BB" w:rsidRPr="008D182A" w:rsidRDefault="00A038BB" w:rsidP="00A038BB">
      <w:pPr>
        <w:spacing w:after="0" w:line="240" w:lineRule="auto"/>
        <w:jc w:val="right"/>
        <w:rPr>
          <w:rFonts w:ascii="Times New Roman" w:eastAsia="Calibri" w:hAnsi="Times New Roman"/>
          <w:b/>
          <w:sz w:val="24"/>
          <w:szCs w:val="24"/>
        </w:rPr>
      </w:pPr>
    </w:p>
    <w:p w:rsidR="00A038BB" w:rsidRPr="008D182A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b/>
          <w:sz w:val="24"/>
          <w:szCs w:val="24"/>
        </w:rPr>
      </w:pPr>
      <w:r w:rsidRPr="008D182A">
        <w:rPr>
          <w:rFonts w:ascii="Times New Roman" w:hAnsi="Times New Roman"/>
          <w:b/>
          <w:sz w:val="24"/>
          <w:szCs w:val="24"/>
        </w:rPr>
        <w:t>УТВЕРЖДЕН</w:t>
      </w:r>
      <w:r w:rsidRPr="008D182A">
        <w:rPr>
          <w:rFonts w:ascii="Times New Roman" w:hAnsi="Times New Roman"/>
          <w:b/>
          <w:sz w:val="24"/>
          <w:szCs w:val="24"/>
          <w:lang w:val="en-US"/>
        </w:rPr>
        <w:t>A</w:t>
      </w:r>
    </w:p>
    <w:p w:rsidR="00A038BB" w:rsidRPr="008D182A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sz w:val="24"/>
          <w:szCs w:val="24"/>
        </w:rPr>
      </w:pPr>
      <w:r w:rsidRPr="008D182A">
        <w:rPr>
          <w:rFonts w:ascii="Times New Roman" w:hAnsi="Times New Roman"/>
          <w:sz w:val="24"/>
          <w:szCs w:val="24"/>
        </w:rPr>
        <w:t>приказом ЧОУ «Православная</w:t>
      </w:r>
    </w:p>
    <w:p w:rsidR="00A038BB" w:rsidRPr="008D182A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sz w:val="24"/>
          <w:szCs w:val="24"/>
        </w:rPr>
      </w:pPr>
      <w:r w:rsidRPr="008D182A">
        <w:rPr>
          <w:rFonts w:ascii="Times New Roman" w:hAnsi="Times New Roman"/>
          <w:sz w:val="24"/>
          <w:szCs w:val="24"/>
        </w:rPr>
        <w:t>классическая гимназия «София»</w:t>
      </w:r>
    </w:p>
    <w:p w:rsidR="00E51E78" w:rsidRDefault="00C038A4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 3</w:t>
      </w:r>
      <w:r w:rsidR="007C5F71">
        <w:rPr>
          <w:rFonts w:ascii="Times New Roman" w:hAnsi="Times New Roman"/>
          <w:sz w:val="24"/>
          <w:szCs w:val="24"/>
        </w:rPr>
        <w:t>0</w:t>
      </w:r>
      <w:r w:rsidR="00A038BB" w:rsidRPr="008D182A">
        <w:rPr>
          <w:rFonts w:ascii="Times New Roman" w:hAnsi="Times New Roman"/>
          <w:sz w:val="24"/>
          <w:szCs w:val="24"/>
        </w:rPr>
        <w:t>.08.</w:t>
      </w:r>
      <w:r w:rsidR="00FF280B">
        <w:rPr>
          <w:rFonts w:ascii="Times New Roman" w:hAnsi="Times New Roman"/>
          <w:sz w:val="24"/>
          <w:szCs w:val="24"/>
        </w:rPr>
        <w:t>202</w:t>
      </w:r>
      <w:r w:rsidR="002234B3">
        <w:rPr>
          <w:rFonts w:ascii="Times New Roman" w:hAnsi="Times New Roman"/>
          <w:sz w:val="24"/>
          <w:szCs w:val="24"/>
        </w:rPr>
        <w:t>1</w:t>
      </w:r>
      <w:r w:rsidR="00A038BB" w:rsidRPr="008D182A">
        <w:rPr>
          <w:rFonts w:ascii="Times New Roman" w:hAnsi="Times New Roman"/>
          <w:sz w:val="24"/>
          <w:szCs w:val="24"/>
        </w:rPr>
        <w:t xml:space="preserve"> г. № ____</w:t>
      </w:r>
      <w:r w:rsidR="00A038BB">
        <w:rPr>
          <w:rFonts w:ascii="Times New Roman" w:hAnsi="Times New Roman"/>
          <w:sz w:val="24"/>
          <w:szCs w:val="24"/>
        </w:rPr>
        <w:t>________</w:t>
      </w: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63FA4" w:rsidRDefault="00DC0D06" w:rsidP="00E51E78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Р</w:t>
      </w:r>
      <w:r w:rsidR="00C038A4">
        <w:rPr>
          <w:rFonts w:ascii="Times New Roman" w:hAnsi="Times New Roman"/>
          <w:b/>
          <w:sz w:val="24"/>
          <w:szCs w:val="24"/>
        </w:rPr>
        <w:t>АБОЧАЯ ПРОГРАММА ПО АЛГЕБРЕ</w:t>
      </w:r>
    </w:p>
    <w:p w:rsidR="00E51E78" w:rsidRPr="00967FBC" w:rsidRDefault="00DC0D06" w:rsidP="00E51E78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ДЛЯ 7 </w:t>
      </w:r>
      <w:r w:rsidR="00CB1585">
        <w:rPr>
          <w:rFonts w:ascii="Times New Roman" w:hAnsi="Times New Roman"/>
          <w:b/>
          <w:sz w:val="24"/>
          <w:szCs w:val="24"/>
        </w:rPr>
        <w:t>–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DD2D1E">
        <w:rPr>
          <w:rFonts w:ascii="Times New Roman" w:hAnsi="Times New Roman"/>
          <w:b/>
          <w:sz w:val="24"/>
          <w:szCs w:val="24"/>
        </w:rPr>
        <w:t>9</w:t>
      </w:r>
      <w:r w:rsidR="00CB1585" w:rsidRPr="00277F24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КЛАССА</w:t>
      </w:r>
    </w:p>
    <w:p w:rsidR="00E51E78" w:rsidRPr="00530151" w:rsidRDefault="00DD2D1E" w:rsidP="00E51E78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DC0D06">
        <w:rPr>
          <w:rFonts w:ascii="Times New Roman" w:hAnsi="Times New Roman"/>
          <w:b/>
          <w:sz w:val="24"/>
          <w:szCs w:val="24"/>
        </w:rPr>
        <w:t>Уровень программы</w:t>
      </w:r>
      <w:r w:rsidR="00E51E78">
        <w:rPr>
          <w:rFonts w:ascii="Times New Roman" w:hAnsi="Times New Roman"/>
          <w:sz w:val="24"/>
          <w:szCs w:val="24"/>
        </w:rPr>
        <w:t xml:space="preserve">: </w:t>
      </w:r>
      <w:r w:rsidR="00E51E78" w:rsidRPr="00530151">
        <w:rPr>
          <w:rFonts w:ascii="Times New Roman" w:hAnsi="Times New Roman"/>
          <w:i/>
          <w:sz w:val="24"/>
          <w:szCs w:val="24"/>
        </w:rPr>
        <w:t>базовый</w:t>
      </w: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967FBC">
        <w:rPr>
          <w:rFonts w:ascii="Times New Roman" w:hAnsi="Times New Roman"/>
          <w:sz w:val="24"/>
          <w:szCs w:val="24"/>
        </w:rPr>
        <w:t xml:space="preserve"> Составитель: Пушкарева Елена Тимофеевна</w:t>
      </w:r>
    </w:p>
    <w:p w:rsidR="00E51E78" w:rsidRPr="00967FBC" w:rsidRDefault="00CB1585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E51E78" w:rsidRPr="00967FBC">
        <w:rPr>
          <w:rFonts w:ascii="Times New Roman" w:hAnsi="Times New Roman"/>
          <w:sz w:val="24"/>
          <w:szCs w:val="24"/>
        </w:rPr>
        <w:t xml:space="preserve"> учитель математики </w:t>
      </w:r>
      <w:r w:rsidR="008527F6">
        <w:rPr>
          <w:rFonts w:ascii="Times New Roman" w:hAnsi="Times New Roman"/>
          <w:sz w:val="24"/>
          <w:szCs w:val="24"/>
        </w:rPr>
        <w:t>высшей</w:t>
      </w:r>
      <w:r w:rsidR="00E51E78" w:rsidRPr="00967FBC">
        <w:rPr>
          <w:rFonts w:ascii="Times New Roman" w:hAnsi="Times New Roman"/>
          <w:sz w:val="24"/>
          <w:szCs w:val="24"/>
        </w:rPr>
        <w:t xml:space="preserve"> категории </w:t>
      </w: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30151" w:rsidRDefault="00530151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30151" w:rsidRDefault="00530151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2234B3" w:rsidRPr="00967FBC" w:rsidRDefault="002234B3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F63FA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г. Клин, </w:t>
      </w:r>
      <w:r w:rsidRPr="00967FBC">
        <w:rPr>
          <w:rFonts w:ascii="Times New Roman" w:hAnsi="Times New Roman"/>
          <w:b/>
          <w:sz w:val="24"/>
          <w:szCs w:val="24"/>
        </w:rPr>
        <w:t>20</w:t>
      </w:r>
      <w:r w:rsidR="008527F6">
        <w:rPr>
          <w:rFonts w:ascii="Times New Roman" w:hAnsi="Times New Roman"/>
          <w:b/>
          <w:sz w:val="24"/>
          <w:szCs w:val="24"/>
        </w:rPr>
        <w:t>2</w:t>
      </w:r>
      <w:r w:rsidR="002234B3">
        <w:rPr>
          <w:rFonts w:ascii="Times New Roman" w:hAnsi="Times New Roman"/>
          <w:b/>
          <w:sz w:val="24"/>
          <w:szCs w:val="24"/>
        </w:rPr>
        <w:t>1</w:t>
      </w: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DC0D06" w:rsidRPr="00D50AA3" w:rsidRDefault="00DC0D06" w:rsidP="00CB1585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ОЯСНИТЕЛЬНАЯ ЗАПИСКА</w:t>
      </w:r>
    </w:p>
    <w:p w:rsidR="00DC0D06" w:rsidRPr="00DD68C9" w:rsidRDefault="00DC0D06" w:rsidP="00CB1585">
      <w:pPr>
        <w:pStyle w:val="1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D68C9">
        <w:rPr>
          <w:rFonts w:ascii="Times New Roman" w:hAnsi="Times New Roman"/>
          <w:sz w:val="24"/>
          <w:szCs w:val="24"/>
        </w:rPr>
        <w:t>Рабочая программа разработана на основе федерального государственного образовательного стандарта, авторской</w:t>
      </w:r>
      <w:r w:rsidR="00A076E9" w:rsidRPr="00DD68C9">
        <w:rPr>
          <w:rFonts w:ascii="Times New Roman" w:hAnsi="Times New Roman"/>
          <w:sz w:val="24"/>
          <w:szCs w:val="24"/>
        </w:rPr>
        <w:t xml:space="preserve"> </w:t>
      </w:r>
      <w:r w:rsidRPr="00DD68C9">
        <w:rPr>
          <w:rFonts w:ascii="Times New Roman" w:hAnsi="Times New Roman"/>
          <w:sz w:val="24"/>
          <w:szCs w:val="24"/>
        </w:rPr>
        <w:t>программы Н. Г. Миндюк. Алгебра. Рабочие программы. Предметная линия учебников Ю. Н. Макарычева и других.– М.: Просвещение,20</w:t>
      </w:r>
      <w:r w:rsidR="002234B3" w:rsidRPr="00DD68C9">
        <w:rPr>
          <w:rFonts w:ascii="Times New Roman" w:hAnsi="Times New Roman"/>
          <w:sz w:val="24"/>
          <w:szCs w:val="24"/>
        </w:rPr>
        <w:t>20</w:t>
      </w:r>
      <w:r w:rsidRPr="00DD68C9">
        <w:rPr>
          <w:rFonts w:ascii="Times New Roman" w:hAnsi="Times New Roman"/>
          <w:sz w:val="24"/>
          <w:szCs w:val="24"/>
        </w:rPr>
        <w:t>.</w:t>
      </w:r>
      <w:r w:rsidR="00DD68C9" w:rsidRPr="00DD68C9">
        <w:rPr>
          <w:rFonts w:ascii="Times New Roman" w:hAnsi="Times New Roman"/>
          <w:sz w:val="24"/>
          <w:szCs w:val="24"/>
        </w:rPr>
        <w:t xml:space="preserve"> и</w:t>
      </w:r>
      <w:r w:rsidR="00DD68C9" w:rsidRPr="00DD68C9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DD68C9" w:rsidRPr="00DD68C9">
        <w:rPr>
          <w:rFonts w:ascii="Times New Roman" w:hAnsi="Times New Roman"/>
          <w:sz w:val="24"/>
          <w:szCs w:val="24"/>
        </w:rPr>
        <w:t>с учетом Рабочей программы воспитания ЧОУ «Православная классическая гимназия «София»</w:t>
      </w:r>
    </w:p>
    <w:p w:rsidR="00DC0D06" w:rsidRDefault="008527F6" w:rsidP="008527F6">
      <w:pPr>
        <w:pStyle w:val="1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грамма реализуется на основе </w:t>
      </w:r>
      <w:r w:rsidR="00DC0D06">
        <w:rPr>
          <w:rFonts w:ascii="Times New Roman" w:hAnsi="Times New Roman"/>
          <w:sz w:val="24"/>
          <w:szCs w:val="24"/>
        </w:rPr>
        <w:t>УМК 7-9 классы:</w:t>
      </w:r>
    </w:p>
    <w:p w:rsidR="00DC0D06" w:rsidRPr="00CB1585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B1585">
        <w:rPr>
          <w:rFonts w:ascii="Times New Roman" w:hAnsi="Times New Roman"/>
          <w:sz w:val="24"/>
          <w:szCs w:val="24"/>
        </w:rPr>
        <w:t>Алгебра: учебник для 7 кл. / Ю. Н. Макарычев, Н. Г. Миндюк, К. И. Нешков, С. Б. Суворова; под ред. С. А. Теляковского. – М.: Просвещение, 201</w:t>
      </w:r>
      <w:r w:rsidR="002234B3">
        <w:rPr>
          <w:rFonts w:ascii="Times New Roman" w:hAnsi="Times New Roman"/>
          <w:sz w:val="24"/>
          <w:szCs w:val="24"/>
        </w:rPr>
        <w:t>8</w:t>
      </w:r>
      <w:r w:rsidRPr="00CB1585">
        <w:rPr>
          <w:rFonts w:ascii="Times New Roman" w:hAnsi="Times New Roman"/>
          <w:sz w:val="24"/>
          <w:szCs w:val="24"/>
        </w:rPr>
        <w:t>.</w:t>
      </w:r>
    </w:p>
    <w:p w:rsidR="00DC0D06" w:rsidRPr="00CB1585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B1585">
        <w:rPr>
          <w:rFonts w:ascii="Times New Roman" w:hAnsi="Times New Roman"/>
          <w:sz w:val="24"/>
          <w:szCs w:val="24"/>
        </w:rPr>
        <w:t>Алгебра: учебник для 8кл. / Ю. Н. Макарычев, Н. Г. Миндюк, К. И. Нешков, С. Б. Суворова; под ред. С. А. Теляковского. – М.: Просвещение, 201</w:t>
      </w:r>
      <w:r w:rsidR="002234B3">
        <w:rPr>
          <w:rFonts w:ascii="Times New Roman" w:hAnsi="Times New Roman"/>
          <w:sz w:val="24"/>
          <w:szCs w:val="24"/>
        </w:rPr>
        <w:t>8</w:t>
      </w:r>
      <w:r w:rsidRPr="00CB1585">
        <w:rPr>
          <w:rFonts w:ascii="Times New Roman" w:hAnsi="Times New Roman"/>
          <w:sz w:val="24"/>
          <w:szCs w:val="24"/>
        </w:rPr>
        <w:t>.</w:t>
      </w:r>
    </w:p>
    <w:p w:rsidR="00DC0D06" w:rsidRPr="00CB1585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B1585">
        <w:rPr>
          <w:rFonts w:ascii="Times New Roman" w:hAnsi="Times New Roman"/>
          <w:sz w:val="24"/>
          <w:szCs w:val="24"/>
        </w:rPr>
        <w:t>Алгебра: учебник для 9кл. / Ю. Н. Макарычев, Н. Г. Миндюк, К. И. Нешков, С. Б. Суворова; под ред. С. А. Теляковского. – М.: Просвещение, 201</w:t>
      </w:r>
      <w:r w:rsidR="00CA66F7" w:rsidRPr="00CB1585">
        <w:rPr>
          <w:rFonts w:ascii="Times New Roman" w:hAnsi="Times New Roman"/>
          <w:sz w:val="24"/>
          <w:szCs w:val="24"/>
        </w:rPr>
        <w:t>8</w:t>
      </w:r>
      <w:r w:rsidRPr="00CB1585">
        <w:rPr>
          <w:rFonts w:ascii="Times New Roman" w:hAnsi="Times New Roman"/>
          <w:sz w:val="24"/>
          <w:szCs w:val="24"/>
        </w:rPr>
        <w:t>.</w:t>
      </w:r>
    </w:p>
    <w:p w:rsidR="00DC0D06" w:rsidRDefault="00C038A4" w:rsidP="00CB158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гласно учебного плана</w:t>
      </w:r>
      <w:r w:rsidR="00CB158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гимназии</w:t>
      </w:r>
      <w:r w:rsidR="00DC0D06" w:rsidRPr="00C35212">
        <w:rPr>
          <w:rFonts w:ascii="Times New Roman" w:hAnsi="Times New Roman"/>
          <w:sz w:val="24"/>
          <w:szCs w:val="24"/>
        </w:rPr>
        <w:t xml:space="preserve"> на изучение алгеб</w:t>
      </w:r>
      <w:r>
        <w:rPr>
          <w:rFonts w:ascii="Times New Roman" w:hAnsi="Times New Roman"/>
          <w:sz w:val="24"/>
          <w:szCs w:val="24"/>
        </w:rPr>
        <w:t xml:space="preserve">ры 7 – 9 классах </w:t>
      </w:r>
      <w:r w:rsidR="00DC0D06" w:rsidRPr="00C35212">
        <w:rPr>
          <w:rFonts w:ascii="Times New Roman" w:hAnsi="Times New Roman"/>
          <w:sz w:val="24"/>
          <w:szCs w:val="24"/>
        </w:rPr>
        <w:t>отводит</w:t>
      </w:r>
      <w:r>
        <w:rPr>
          <w:rFonts w:ascii="Times New Roman" w:hAnsi="Times New Roman"/>
          <w:sz w:val="24"/>
          <w:szCs w:val="24"/>
        </w:rPr>
        <w:t>ся по</w:t>
      </w:r>
      <w:r w:rsidR="00DC0D06" w:rsidRPr="00C35212">
        <w:rPr>
          <w:rFonts w:ascii="Times New Roman" w:hAnsi="Times New Roman"/>
          <w:sz w:val="24"/>
          <w:szCs w:val="24"/>
        </w:rPr>
        <w:t xml:space="preserve"> 3 часа в неделю в течение каждого года обучения, всего 306 уроков.</w:t>
      </w: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30151" w:rsidRDefault="00530151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277F24" w:rsidRDefault="00277F24" w:rsidP="00277F24">
      <w:pPr>
        <w:pStyle w:val="Standard"/>
        <w:widowControl w:val="0"/>
        <w:shd w:val="clear" w:color="auto" w:fill="FFFFFF"/>
        <w:spacing w:before="468" w:after="0" w:line="240" w:lineRule="auto"/>
        <w:jc w:val="center"/>
      </w:pPr>
      <w:r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lastRenderedPageBreak/>
        <w:t xml:space="preserve">ТРЕБОВАНИЯ К РЕЗУЛЬТАТАМ ОБУЧЕНИЯ </w:t>
      </w:r>
      <w:r>
        <w:rPr>
          <w:rFonts w:ascii="Times New Roman" w:hAnsi="Times New Roman" w:cs="Times New Roman"/>
          <w:bCs/>
          <w:color w:val="000000"/>
          <w:spacing w:val="6"/>
          <w:sz w:val="24"/>
          <w:szCs w:val="24"/>
        </w:rPr>
        <w:t>И ОСВОЕНИЮ СОДЕРЖАНИЯ КУРСА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151" w:after="0" w:line="240" w:lineRule="auto"/>
        <w:ind w:right="7" w:firstLine="709"/>
        <w:jc w:val="both"/>
        <w:rPr>
          <w:rFonts w:ascii="Times New Roman" w:hAnsi="Times New Roman" w:cs="Times New Roman"/>
          <w:color w:val="000000"/>
          <w:spacing w:val="-5"/>
          <w:sz w:val="24"/>
          <w:szCs w:val="24"/>
        </w:rPr>
      </w:pPr>
    </w:p>
    <w:p w:rsidR="00277F24" w:rsidRDefault="00277F24" w:rsidP="00277F24">
      <w:pPr>
        <w:pStyle w:val="Standard"/>
        <w:widowControl w:val="0"/>
        <w:shd w:val="clear" w:color="auto" w:fill="FFFFFF"/>
        <w:spacing w:before="151" w:after="0" w:line="240" w:lineRule="auto"/>
        <w:ind w:right="7" w:firstLine="709"/>
        <w:jc w:val="both"/>
      </w:pP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Программа обеспечивает достижение следующих результа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тов освоения образовательной программы основного общего 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образования: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72" w:after="0" w:line="240" w:lineRule="auto"/>
        <w:ind w:left="324" w:firstLine="709"/>
        <w:jc w:val="both"/>
      </w:pPr>
      <w:r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</w:rPr>
        <w:t>личностные:</w:t>
      </w:r>
    </w:p>
    <w:p w:rsidR="00277F24" w:rsidRDefault="00277F24" w:rsidP="00277F24">
      <w:pPr>
        <w:pStyle w:val="Standard"/>
        <w:widowControl w:val="0"/>
        <w:numPr>
          <w:ilvl w:val="0"/>
          <w:numId w:val="27"/>
        </w:numPr>
        <w:shd w:val="clear" w:color="auto" w:fill="FFFFFF"/>
        <w:tabs>
          <w:tab w:val="left" w:pos="892"/>
        </w:tabs>
        <w:spacing w:before="43"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Сформированность ответственного отношения к учению, 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готовность и способности обучающихся к саморазвитию и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самообразованию на основе мотивации к обучению и по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знанию, выбору дальнейшего образования на базе ориен</w:t>
      </w:r>
      <w:r>
        <w:rPr>
          <w:rFonts w:ascii="Times New Roman" w:hAnsi="Times New Roman" w:cs="Times New Roman"/>
          <w:color w:val="000000"/>
          <w:sz w:val="24"/>
          <w:szCs w:val="24"/>
        </w:rPr>
        <w:t>тировки в мире профессий и профессиональных предпо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чтений, осознанному построению индивидуальной образо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вательной траектории с учётом устойчивых познавательных интересов;</w:t>
      </w:r>
    </w:p>
    <w:p w:rsidR="00277F24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сформированность  целостного  мировоззрения,   соответ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ствующего современному уровню развития науки и обще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ственной практики;</w:t>
      </w:r>
    </w:p>
    <w:p w:rsidR="00277F24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сформированность коммуникативной компетентности в об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щении и сотрудничестве со сверстниками, старшими и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младшими,  в  образовательной,   общественно  полезной, учебно-исследовательской, творческой и других видах де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ятельности;</w:t>
      </w:r>
    </w:p>
    <w:p w:rsidR="00277F24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before="7"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умение ясно, точно, грамотно излагать свои мысли в уст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ной и письменной речи, понимать смысл поставленной за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дачи, выстраивать аргументацию, приводить примеры и 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контрпримеры;</w:t>
      </w:r>
    </w:p>
    <w:p w:rsidR="00277F24" w:rsidRDefault="00277F24" w:rsidP="00277F24">
      <w:pPr>
        <w:pStyle w:val="Standard"/>
        <w:widowControl w:val="0"/>
        <w:numPr>
          <w:ilvl w:val="0"/>
          <w:numId w:val="28"/>
        </w:numPr>
        <w:shd w:val="clear" w:color="auto" w:fill="FFFFFF"/>
        <w:tabs>
          <w:tab w:val="left" w:pos="662"/>
        </w:tabs>
        <w:spacing w:before="14"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представление о математической науке как сфере челове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ческой деятельности, об этапах её развития, о её значимо</w:t>
      </w:r>
      <w:r>
        <w:rPr>
          <w:rFonts w:ascii="Times New Roman" w:hAnsi="Times New Roman" w:cs="Times New Roman"/>
          <w:color w:val="000000"/>
          <w:sz w:val="24"/>
          <w:szCs w:val="24"/>
        </w:rPr>
        <w:t>сти для развития цивилизации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критичность мышления, умение распознавать логически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некорректные высказывания, отличать гипотезу от факта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креативность мышления, инициатива, находчивость, ак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тивность при решении алгебраических задач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122" w:after="0" w:line="240" w:lineRule="auto"/>
        <w:ind w:left="216" w:firstLine="709"/>
        <w:jc w:val="both"/>
      </w:pPr>
      <w:r>
        <w:rPr>
          <w:rFonts w:ascii="Times New Roman" w:hAnsi="Times New Roman" w:cs="Times New Roman"/>
          <w:i/>
          <w:iCs/>
          <w:color w:val="000000"/>
          <w:spacing w:val="-1"/>
          <w:sz w:val="24"/>
          <w:szCs w:val="24"/>
        </w:rPr>
        <w:t>метапредметные:</w:t>
      </w:r>
    </w:p>
    <w:p w:rsidR="00277F24" w:rsidRDefault="00277F24" w:rsidP="00277F24">
      <w:pPr>
        <w:pStyle w:val="Standard"/>
        <w:widowControl w:val="0"/>
        <w:numPr>
          <w:ilvl w:val="0"/>
          <w:numId w:val="29"/>
        </w:numPr>
        <w:shd w:val="clear" w:color="auto" w:fill="FFFFFF"/>
        <w:tabs>
          <w:tab w:val="left" w:pos="662"/>
        </w:tabs>
        <w:spacing w:before="43"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умение самостоятельно планировать альтернативные пути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br/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достижения целей, осознанно выбирать наиболее эффек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тивные способы решения учебных и познавательных задач;</w:t>
      </w:r>
    </w:p>
    <w:p w:rsidR="00277F24" w:rsidRDefault="00277F24" w:rsidP="00277F24">
      <w:pPr>
        <w:pStyle w:val="Standard"/>
        <w:widowControl w:val="0"/>
        <w:numPr>
          <w:ilvl w:val="0"/>
          <w:numId w:val="24"/>
        </w:numPr>
        <w:shd w:val="clear" w:color="auto" w:fill="FFFFFF"/>
        <w:tabs>
          <w:tab w:val="left" w:pos="662"/>
          <w:tab w:val="left" w:pos="4759"/>
          <w:tab w:val="left" w:leader="underscore" w:pos="5328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умение осуществлять контроль по результату и по способу действия на уровне произвольного внимания и вносить не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обходимые коррективы;</w:t>
      </w:r>
    </w:p>
    <w:p w:rsidR="00277F24" w:rsidRDefault="00277F24" w:rsidP="00277F24">
      <w:pPr>
        <w:pStyle w:val="Standard"/>
        <w:widowControl w:val="0"/>
        <w:numPr>
          <w:ilvl w:val="0"/>
          <w:numId w:val="24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умение адекватно оценивать правильность или ошибоч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ность выполнения учебной задачи, её объективную трудность и собственные возможности её решения;</w:t>
      </w:r>
    </w:p>
    <w:p w:rsidR="00277F24" w:rsidRDefault="00277F24" w:rsidP="00277F24">
      <w:pPr>
        <w:pStyle w:val="Standard"/>
        <w:widowControl w:val="0"/>
        <w:shd w:val="clear" w:color="auto" w:fill="FFFFFF"/>
        <w:spacing w:after="0" w:line="240" w:lineRule="auto"/>
        <w:ind w:left="346" w:right="7" w:firstLine="709"/>
        <w:jc w:val="both"/>
      </w:pP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4) осознанное владение логическими действиями определе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ния понятий, обобщения, установления аналогий, класси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фикации на основе самостоятельного выбора оснований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и критериев, установления родовидовых связей;</w:t>
      </w:r>
    </w:p>
    <w:p w:rsidR="00277F24" w:rsidRDefault="00277F24" w:rsidP="00277F24">
      <w:pPr>
        <w:pStyle w:val="Standard"/>
        <w:widowControl w:val="0"/>
        <w:numPr>
          <w:ilvl w:val="0"/>
          <w:numId w:val="30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умение устанавливать причинно-следственные связи; стро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ить логическое рассуждение, умозаключение (индуктивное, </w:t>
      </w:r>
      <w:r>
        <w:rPr>
          <w:rFonts w:ascii="Times New Roman" w:hAnsi="Times New Roman" w:cs="Times New Roman"/>
          <w:color w:val="000000"/>
          <w:sz w:val="24"/>
          <w:szCs w:val="24"/>
        </w:rPr>
        <w:t>дедуктивное и по аналогии) и выводы;</w:t>
      </w:r>
    </w:p>
    <w:p w:rsidR="00277F24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умение создавать, применять и преобразовывать знаково-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символические средства,  модели и схемы для решения 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учебных и познавательных задач;</w:t>
      </w:r>
    </w:p>
    <w:p w:rsidR="00277F24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умение организовывать учебное сотрудничество и совмест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ную деятельность с учителем и сверстниками: определять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цели, распределение функций и ролей участников, взаимодействие и общие способы работы; умение работать в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группе: находить общее решение и разрешать конфликты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на основе согласования позиций и учёта интересов; слу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шать партнёра; формулировать, аргументировать и отстаивать своё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lastRenderedPageBreak/>
        <w:t>мнение;</w:t>
      </w:r>
    </w:p>
    <w:p w:rsidR="00277F24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сформированное учебной и общепользовательской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компетентности в области использования информаци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онно-коммуникационных технологий (ИКТ - компетентности);</w:t>
      </w:r>
    </w:p>
    <w:p w:rsidR="00277F24" w:rsidRDefault="00277F24" w:rsidP="00277F24">
      <w:pPr>
        <w:pStyle w:val="Standard"/>
        <w:widowControl w:val="0"/>
        <w:shd w:val="clear" w:color="auto" w:fill="FFFFFF"/>
        <w:spacing w:after="0" w:line="240" w:lineRule="auto"/>
        <w:ind w:left="432" w:right="22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9) первоначальные представления об идеях и о методах мате</w:t>
      </w:r>
      <w:r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матики как об универсальном языке науки и техники, 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>о средстве моделирования явлений и процессов;</w:t>
      </w:r>
    </w:p>
    <w:p w:rsidR="00277F24" w:rsidRDefault="00277F24" w:rsidP="00277F24">
      <w:pPr>
        <w:pStyle w:val="Standard"/>
        <w:widowControl w:val="0"/>
        <w:numPr>
          <w:ilvl w:val="0"/>
          <w:numId w:val="31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>умение видеть математическую задачу в контексте проб</w:t>
      </w:r>
      <w:r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лемной ситуации в других дисциплинах, в окружающей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жизн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умение находить в различных источниках информацию,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необходимую   для   решения   математических   проблем, 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и представлять её в понятной форме; принимать решение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в условиях неполной и избыточной, точной и вероятност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>ной информаци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умение понимать и использовать математические средства </w:t>
      </w:r>
      <w:r>
        <w:rPr>
          <w:rFonts w:ascii="Times New Roman" w:hAnsi="Times New Roman" w:cs="Times New Roman"/>
          <w:color w:val="000000"/>
          <w:spacing w:val="5"/>
          <w:sz w:val="24"/>
          <w:szCs w:val="24"/>
        </w:rPr>
        <w:t>наглядности (рисунки, чертежи, схемы и др.) для иллю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страции, интерпретации, аргументаци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умение выдвигать гипотезы при решении учебных задач и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понимать необходимость их проверк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умение применять индуктивные и дедуктивные способы </w:t>
      </w:r>
      <w:r>
        <w:rPr>
          <w:rFonts w:ascii="Times New Roman" w:hAnsi="Times New Roman" w:cs="Times New Roman"/>
          <w:color w:val="000000"/>
          <w:sz w:val="24"/>
          <w:szCs w:val="24"/>
        </w:rPr>
        <w:t>рассуждений, видеть различные стратегии решения задач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понимание  сущности  алгоритмических  предписаний   и </w:t>
      </w:r>
      <w:r>
        <w:rPr>
          <w:rFonts w:ascii="Times New Roman" w:hAnsi="Times New Roman" w:cs="Times New Roman"/>
          <w:color w:val="000000"/>
          <w:sz w:val="24"/>
          <w:szCs w:val="24"/>
        </w:rPr>
        <w:t>умение действовать в соответствии с предложенным алго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ритмом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умение планировать и осуществлять деятельность, направ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>ленную на решение задач исследовательского характера.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144" w:after="0" w:line="240" w:lineRule="auto"/>
        <w:ind w:left="317" w:firstLine="709"/>
        <w:jc w:val="both"/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предметные:</w:t>
      </w:r>
    </w:p>
    <w:p w:rsidR="00277F24" w:rsidRPr="00277F24" w:rsidRDefault="00277F24" w:rsidP="00277F24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0" w:name="_Toc284663347"/>
      <w:bookmarkStart w:id="1" w:name="_Toc284662721"/>
      <w:r w:rsidRPr="00277F24">
        <w:rPr>
          <w:rFonts w:ascii="Times New Roman" w:hAnsi="Times New Roman"/>
          <w:b/>
          <w:bCs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277F24" w:rsidRPr="00277F24" w:rsidRDefault="00277F24" w:rsidP="00277F2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277F24">
        <w:rPr>
          <w:rFonts w:ascii="Times New Roman" w:eastAsia="Calibri" w:hAnsi="Times New Roman"/>
          <w:b/>
          <w:sz w:val="24"/>
          <w:szCs w:val="24"/>
        </w:rPr>
        <w:t>Элементы теории множеств и математической логики</w:t>
      </w:r>
    </w:p>
    <w:p w:rsidR="00277F24" w:rsidRPr="00277F24" w:rsidRDefault="00277F24" w:rsidP="00277F2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Pr="00277F24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277F24" w:rsidRPr="00277F24" w:rsidRDefault="00277F24" w:rsidP="00277F2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Pr="00277F24">
        <w:rPr>
          <w:rFonts w:ascii="Times New Roman" w:eastAsia="Calibri" w:hAnsi="Times New Roman"/>
          <w:sz w:val="24"/>
          <w:szCs w:val="24"/>
        </w:rPr>
        <w:t>задавать множества перечислением их элементов;</w:t>
      </w:r>
    </w:p>
    <w:p w:rsidR="00277F24" w:rsidRPr="00277F24" w:rsidRDefault="00277F24" w:rsidP="00277F24">
      <w:pPr>
        <w:tabs>
          <w:tab w:val="left" w:pos="993"/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Pr="00277F24">
        <w:rPr>
          <w:rFonts w:ascii="Times New Roman" w:eastAsia="Calibri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277F24" w:rsidRPr="00702885" w:rsidRDefault="00702885" w:rsidP="00702885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702885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277F24" w:rsidRPr="00702885" w:rsidRDefault="00702885" w:rsidP="00702885">
      <w:pPr>
        <w:tabs>
          <w:tab w:val="left" w:pos="993"/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702885">
        <w:rPr>
          <w:rFonts w:ascii="Times New Roman" w:eastAsia="Calibri" w:hAnsi="Times New Roman"/>
          <w:sz w:val="24"/>
          <w:szCs w:val="24"/>
        </w:rPr>
        <w:t xml:space="preserve">приводить примеры и контрпримеры для </w:t>
      </w:r>
      <w:r w:rsidRPr="00702885">
        <w:rPr>
          <w:rFonts w:ascii="Times New Roman" w:eastAsia="Calibri" w:hAnsi="Times New Roman"/>
          <w:sz w:val="24"/>
          <w:szCs w:val="24"/>
        </w:rPr>
        <w:t>подтверждения</w:t>
      </w:r>
      <w:r w:rsidR="00277F24" w:rsidRPr="00702885">
        <w:rPr>
          <w:rFonts w:ascii="Times New Roman" w:eastAsia="Calibri" w:hAnsi="Times New Roman"/>
          <w:sz w:val="24"/>
          <w:szCs w:val="24"/>
        </w:rPr>
        <w:t xml:space="preserve"> своих высказываний.</w:t>
      </w:r>
    </w:p>
    <w:p w:rsidR="00277F24" w:rsidRPr="00702885" w:rsidRDefault="00277F24" w:rsidP="00702885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702885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702885" w:rsidRDefault="00702885" w:rsidP="00702885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702885">
        <w:rPr>
          <w:rFonts w:ascii="Times New Roman" w:eastAsia="Calibri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Числа</w:t>
      </w:r>
    </w:p>
    <w:p w:rsidR="00277F24" w:rsidRPr="00FF280B" w:rsidRDefault="00702885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277F24" w:rsidRPr="00FF280B" w:rsidRDefault="00702885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аспознавать рациональные и иррациональные числ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равнивать числа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сравнение чисел в реальных ситуация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Тождественные преобразования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Уравнения и неравенства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оверять справедливость числовых равенств и неравенст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системы несложных линейных уравнений, неравенст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Функции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троить график линейной функци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 xml:space="preserve">Статистика и теория вероятностей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едставлять данные в виде таблиц, диаграмм, графико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вероятность события в простейших случая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bCs/>
          <w:sz w:val="24"/>
          <w:szCs w:val="24"/>
        </w:rPr>
        <w:t>Текстовые задачи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составлять план решения задачи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делять этапы решения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несложные логические задачи методом рассуждений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311276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двигать гипотезы о возможных предельных значениях искомых в за</w:t>
      </w:r>
      <w:bookmarkStart w:id="2" w:name="_Toc284663348"/>
      <w:bookmarkStart w:id="3" w:name="_Toc284662722"/>
      <w:r>
        <w:rPr>
          <w:rFonts w:ascii="Times New Roman" w:eastAsia="Calibri" w:hAnsi="Times New Roman"/>
          <w:sz w:val="24"/>
          <w:szCs w:val="24"/>
        </w:rPr>
        <w:t>даче величин (делать прикидку).</w:t>
      </w:r>
    </w:p>
    <w:p w:rsidR="00277F24" w:rsidRPr="00FF280B" w:rsidRDefault="00277F24" w:rsidP="00FF280B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FF280B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2"/>
      <w:bookmarkEnd w:id="3"/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Элементы теории множеств и математической логик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троить высказывания, отрицания высказываний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lastRenderedPageBreak/>
        <w:t>Числа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равнивать рациональные и иррациональные числ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Тождественные преобразования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квадрат суммы и разности одночлен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аскладывать на множители квадратный   трёхчлен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Уравнения и неравенства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дробно-линейные уравнен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="00277F24" w:rsidRPr="00FF280B">
        <w:rPr>
          <w:rFonts w:ascii="Times New Roman" w:eastAsia="Calibri" w:hAnsi="Times New Roman"/>
          <w:i/>
          <w:position w:val="-16"/>
          <w:sz w:val="24"/>
          <w:szCs w:val="24"/>
        </w:rPr>
        <w:object w:dxaOrig="112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7" o:title=""/>
          </v:shape>
          <o:OLEObject Type="Embed" ProgID="Equation.DSMT4" ShapeID="_x0000_i1025" DrawAspect="Content" ObjectID="_1693214104" r:id="rId8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="00277F24" w:rsidRPr="00FF280B">
        <w:rPr>
          <w:rFonts w:ascii="Times New Roman" w:eastAsia="Calibri" w:hAnsi="Times New Roman"/>
          <w:i/>
          <w:position w:val="-16"/>
          <w:sz w:val="24"/>
          <w:szCs w:val="24"/>
        </w:rPr>
        <w:object w:dxaOrig="1665" w:dyaOrig="435">
          <v:shape id="_x0000_i1026" type="#_x0000_t75" style="width:83.25pt;height:21.75pt" o:ole="">
            <v:imagedata r:id="rId9" o:title=""/>
          </v:shape>
          <o:OLEObject Type="Embed" ProgID="Equation.DSMT4" ShapeID="_x0000_i1026" DrawAspect="Content" ObjectID="_1693214105" r:id="rId10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уравнения вида</w:t>
      </w:r>
      <w:r w:rsidR="00277F24" w:rsidRPr="00FF280B">
        <w:rPr>
          <w:rFonts w:ascii="Times New Roman" w:eastAsia="Calibri" w:hAnsi="Times New Roman"/>
          <w:i/>
          <w:position w:val="-6"/>
          <w:sz w:val="24"/>
          <w:szCs w:val="24"/>
        </w:rPr>
        <w:object w:dxaOrig="705" w:dyaOrig="375">
          <v:shape id="_x0000_i1027" type="#_x0000_t75" style="width:35.25pt;height:18.75pt" o:ole="">
            <v:imagedata r:id="rId11" o:title=""/>
          </v:shape>
          <o:OLEObject Type="Embed" ProgID="Equation.DSMT4" ShapeID="_x0000_i1027" DrawAspect="Content" ObjectID="_1693214106" r:id="rId12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уравнения в целых числах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Функци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="00277F24" w:rsidRPr="00FF280B">
        <w:rPr>
          <w:rFonts w:ascii="Times New Roman" w:eastAsia="Calibri" w:hAnsi="Times New Roman"/>
          <w:i/>
          <w:position w:val="-24"/>
          <w:sz w:val="24"/>
          <w:szCs w:val="24"/>
        </w:rPr>
        <w:object w:dxaOrig="1275" w:dyaOrig="615">
          <v:shape id="_x0000_i1028" type="#_x0000_t75" style="width:63.75pt;height:30.75pt" o:ole="">
            <v:imagedata r:id="rId13" o:title=""/>
          </v:shape>
          <o:OLEObject Type="Embed" ProgID="Equation.DSMT4" ShapeID="_x0000_i1028" DrawAspect="Content" ObjectID="_1693214107" r:id="rId14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="00277F24" w:rsidRPr="00FF280B">
        <w:rPr>
          <w:rFonts w:ascii="Times New Roman" w:eastAsia="Calibri" w:hAnsi="Times New Roman"/>
          <w:i/>
          <w:position w:val="-10"/>
          <w:sz w:val="24"/>
          <w:szCs w:val="24"/>
        </w:rPr>
        <w:object w:dxaOrig="780" w:dyaOrig="375">
          <v:shape id="_x0000_i1029" type="#_x0000_t75" style="width:39pt;height:18.75pt" o:ole="">
            <v:imagedata r:id="rId15" o:title=""/>
          </v:shape>
          <o:OLEObject Type="Embed" ProgID="Equation.DSMT4" ShapeID="_x0000_i1029" DrawAspect="Content" ObjectID="_1693214108" r:id="rId16"/>
        </w:object>
      </w:r>
      <w:r w:rsidR="00590EA0" w:rsidRPr="00FF280B">
        <w:rPr>
          <w:rFonts w:ascii="Times New Roman" w:eastAsia="Calibri" w:hAnsi="Times New Roman"/>
          <w:i/>
          <w:sz w:val="24"/>
          <w:szCs w:val="24"/>
        </w:rPr>
        <w:fldChar w:fldCharType="begin"/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instrText xml:space="preserve"> QUOTE  </w:instrText>
      </w:r>
      <w:r w:rsidR="00590EA0" w:rsidRPr="00FF280B">
        <w:rPr>
          <w:rFonts w:ascii="Times New Roman" w:eastAsia="Calibri" w:hAnsi="Times New Roman"/>
          <w:i/>
          <w:sz w:val="24"/>
          <w:szCs w:val="24"/>
        </w:rPr>
        <w:fldChar w:fldCharType="end"/>
      </w:r>
      <w:r w:rsidR="00277F24" w:rsidRPr="00FF280B">
        <w:rPr>
          <w:rFonts w:ascii="Times New Roman" w:eastAsia="Calibri" w:hAnsi="Times New Roman"/>
          <w:b/>
          <w:bCs/>
          <w:i/>
          <w:sz w:val="24"/>
          <w:szCs w:val="24"/>
        </w:rPr>
        <w:t>,</w:t>
      </w:r>
      <w:r w:rsidR="00277F24" w:rsidRPr="00FF280B">
        <w:rPr>
          <w:rFonts w:ascii="Times New Roman" w:hAnsi="Times New Roman"/>
          <w:bCs/>
          <w:i/>
          <w:position w:val="-10"/>
          <w:sz w:val="24"/>
          <w:szCs w:val="24"/>
        </w:rPr>
        <w:object w:dxaOrig="735" w:dyaOrig="375">
          <v:shape id="_x0000_i1030" type="#_x0000_t75" style="width:36.75pt;height:18.75pt" o:ole="">
            <v:imagedata r:id="rId17" o:title=""/>
          </v:shape>
          <o:OLEObject Type="Embed" ProgID="Equation.DSMT4" ShapeID="_x0000_i1030" DrawAspect="Content" ObjectID="_1693214109" r:id="rId18"/>
        </w:object>
      </w:r>
      <w:fldSimple w:instr="">
        <w:r w:rsidR="00277F24" w:rsidRPr="00FF280B">
          <w:rPr>
            <w:rFonts w:ascii="Times New Roman" w:hAnsi="Times New Roman"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6250" cy="247650"/>
              <wp:effectExtent l="0" t="0" r="0" b="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4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="00277F24" w:rsidRPr="00FF280B">
        <w:rPr>
          <w:rFonts w:ascii="Times New Roman" w:eastAsia="Calibri" w:hAnsi="Times New Roman"/>
          <w:bCs/>
          <w:i/>
          <w:sz w:val="24"/>
          <w:szCs w:val="24"/>
        </w:rPr>
        <w:t xml:space="preserve">, </w:t>
      </w:r>
      <w:r w:rsidR="00277F24" w:rsidRPr="00FF280B">
        <w:rPr>
          <w:rFonts w:ascii="Times New Roman" w:eastAsia="Calibri" w:hAnsi="Times New Roman"/>
          <w:bCs/>
          <w:i/>
          <w:position w:val="-12"/>
          <w:sz w:val="24"/>
          <w:szCs w:val="24"/>
        </w:rPr>
        <w:object w:dxaOrig="630" w:dyaOrig="375">
          <v:shape id="_x0000_i1031" type="#_x0000_t75" style="width:31.5pt;height:18.75pt" o:ole="">
            <v:imagedata r:id="rId20" o:title=""/>
          </v:shape>
          <o:OLEObject Type="Embed" ProgID="Equation.DSMT4" ShapeID="_x0000_i1031" DrawAspect="Content" ObjectID="_1693214110" r:id="rId21"/>
        </w:object>
      </w:r>
      <w:r w:rsidR="00277F24" w:rsidRPr="00FF280B">
        <w:rPr>
          <w:rFonts w:ascii="Times New Roman" w:eastAsia="Calibri" w:hAnsi="Times New Roman"/>
          <w:bCs/>
          <w:i/>
          <w:sz w:val="24"/>
          <w:szCs w:val="24"/>
        </w:rPr>
        <w:t>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="00277F24" w:rsidRPr="00FF280B">
        <w:rPr>
          <w:rFonts w:ascii="Times New Roman" w:eastAsia="Calibri" w:hAnsi="Times New Roman"/>
          <w:i/>
          <w:sz w:val="24"/>
          <w:szCs w:val="24"/>
          <w:lang w:val="en-US"/>
        </w:rPr>
        <w:t>y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=</w:t>
      </w:r>
      <w:r w:rsidR="00277F24" w:rsidRPr="00FF280B">
        <w:rPr>
          <w:rFonts w:ascii="Times New Roman" w:eastAsia="Calibri" w:hAnsi="Times New Roman"/>
          <w:i/>
          <w:sz w:val="24"/>
          <w:szCs w:val="24"/>
          <w:lang w:val="en-US"/>
        </w:rPr>
        <w:t>f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(</w:t>
      </w:r>
      <w:r w:rsidR="00277F24" w:rsidRPr="00FF280B">
        <w:rPr>
          <w:rFonts w:ascii="Times New Roman" w:eastAsia="Calibri" w:hAnsi="Times New Roman"/>
          <w:i/>
          <w:sz w:val="24"/>
          <w:szCs w:val="24"/>
          <w:lang w:val="en-US"/>
        </w:rPr>
        <w:t>x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) для построения графиков функций </w:t>
      </w:r>
      <w:r w:rsidR="00277F24" w:rsidRPr="00FF280B">
        <w:rPr>
          <w:rFonts w:ascii="Times New Roman" w:eastAsia="Calibri" w:hAnsi="Times New Roman"/>
          <w:i/>
          <w:position w:val="-12"/>
          <w:sz w:val="24"/>
          <w:szCs w:val="24"/>
        </w:rPr>
        <w:object w:dxaOrig="1755" w:dyaOrig="375">
          <v:shape id="_x0000_i1032" type="#_x0000_t75" style="width:87.75pt;height:18.75pt" o:ole="">
            <v:imagedata r:id="rId22" o:title=""/>
          </v:shape>
          <o:OLEObject Type="Embed" ProgID="Equation.DSMT4" ShapeID="_x0000_i1032" DrawAspect="Content" ObjectID="_1693214111" r:id="rId23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следовать функцию по её графику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bCs/>
          <w:sz w:val="24"/>
          <w:szCs w:val="24"/>
        </w:rPr>
        <w:t>Текстовые задач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анализировать затруднения при решении задач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277F24" w:rsidRPr="00FF280B" w:rsidRDefault="00277F24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 w:rsidRPr="00FF280B">
        <w:rPr>
          <w:rFonts w:ascii="Times New Roman" w:eastAsia="Calibri" w:hAnsi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 xml:space="preserve">Статистика и теория вероятностей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звлекать информацию, представленную в таблицах, на диаграммах, графиках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едставлять информацию с помощью кругов Эйлер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F280B" w:rsidRPr="00FF280B" w:rsidRDefault="00FF280B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F280B" w:rsidRPr="00FF280B" w:rsidRDefault="00FF280B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CB1585" w:rsidRPr="00FF280B" w:rsidRDefault="00CB1585" w:rsidP="00FF280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Содержание курса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Арифметик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Рациональные числа.</w:t>
      </w:r>
      <w:r w:rsidRPr="00E51E78">
        <w:rPr>
          <w:rFonts w:ascii="Times New Roman" w:hAnsi="Times New Roman"/>
          <w:sz w:val="24"/>
          <w:szCs w:val="24"/>
        </w:rPr>
        <w:t xml:space="preserve">Расширение множества натуральных чисел до множества целых, множества целых чисел до множества рациональных. Рациональное число как отношение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, где </w:t>
      </w:r>
      <w:r w:rsidRPr="00E51E78">
        <w:rPr>
          <w:rFonts w:ascii="Times New Roman" w:eastAsiaTheme="minorEastAsia" w:hAnsi="Times New Roman"/>
          <w:i/>
          <w:sz w:val="24"/>
          <w:szCs w:val="24"/>
        </w:rPr>
        <w:t>т</w:t>
      </w:r>
      <w:r w:rsidRPr="00E51E78">
        <w:rPr>
          <w:rFonts w:ascii="Times New Roman" w:eastAsiaTheme="minorEastAsia" w:hAnsi="Times New Roman"/>
          <w:sz w:val="24"/>
          <w:szCs w:val="24"/>
        </w:rPr>
        <w:t xml:space="preserve"> – целое число, </w:t>
      </w:r>
      <w:r w:rsidRPr="00E51E78">
        <w:rPr>
          <w:rFonts w:ascii="Times New Roman" w:eastAsiaTheme="minorEastAsia" w:hAnsi="Times New Roman"/>
          <w:i/>
          <w:sz w:val="24"/>
          <w:szCs w:val="24"/>
        </w:rPr>
        <w:t>п</w:t>
      </w:r>
      <w:r w:rsidRPr="00E51E78">
        <w:rPr>
          <w:rFonts w:ascii="Times New Roman" w:eastAsiaTheme="minorEastAsia" w:hAnsi="Times New Roman"/>
          <w:sz w:val="24"/>
          <w:szCs w:val="24"/>
        </w:rPr>
        <w:t xml:space="preserve"> – натуральное. Степень с целым показателе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b/>
          <w:sz w:val="24"/>
          <w:szCs w:val="24"/>
        </w:rPr>
        <w:t>Действительные числа.</w:t>
      </w:r>
      <w:r w:rsidRPr="00E51E78">
        <w:rPr>
          <w:rFonts w:ascii="Times New Roman" w:eastAsiaTheme="minorEastAsia" w:hAnsi="Times New Roman"/>
          <w:sz w:val="24"/>
          <w:szCs w:val="24"/>
        </w:rPr>
        <w:t>Квадратный корень из числа. Корень третьей степени. Запись корней с помощью степени с дробным показателе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 xml:space="preserve">Понятие об иррациональном числе. Иррациональность числа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rad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 и несоизмеримость стороны и диагонали квадрата. Десятичные приближения иррациональных чисел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>Множество действительных чисел; представление действительных чисел бесконечными десятичными дробями. Сравнение</w:t>
      </w:r>
      <w:r w:rsidR="00CB1585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E51E78">
        <w:rPr>
          <w:rFonts w:ascii="Times New Roman" w:eastAsiaTheme="minorEastAsia" w:hAnsi="Times New Roman"/>
          <w:sz w:val="24"/>
          <w:szCs w:val="24"/>
        </w:rPr>
        <w:t>действительных чисел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>Координатная прямая. Изображение чисел точками координатной прямой. Числовые промежутк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b/>
          <w:sz w:val="24"/>
          <w:szCs w:val="24"/>
        </w:rPr>
        <w:t xml:space="preserve">Измерения, приближения, оценки. </w:t>
      </w:r>
      <w:r w:rsidRPr="00E51E78">
        <w:rPr>
          <w:rFonts w:ascii="Times New Roman" w:eastAsiaTheme="minorEastAsia" w:hAnsi="Times New Roman"/>
          <w:sz w:val="24"/>
          <w:szCs w:val="24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– степени десяти в записи числ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>Приближенное значение величины, точность приближения. Прикидка и оценка результатов вычислений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Алгебр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Алгебраические выражения. </w:t>
      </w:r>
      <w:r w:rsidRPr="00E51E78">
        <w:rPr>
          <w:rFonts w:ascii="Times New Roman" w:hAnsi="Times New Roman"/>
          <w:sz w:val="24"/>
          <w:szCs w:val="24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я буквенных выражений на основе свойств арифметических действий. Равенство буквенных выражений. Тождество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Степень с натуральным показателем и ее свойства. Одночлены и многочлены. Степень многочлена. Сложение, вычитание, умножение многочленов. Формулы сокращенного умножения: квадрат суммы и квадрат разности. Формула разности квадратов. Преобразования целого выражения в многочлен. Разложение многочленов на множители. Многочлены с одной переменной. Корень многочлена. Квадратный трехчлен; разложение квадратного трехчлена на множител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lastRenderedPageBreak/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е свойств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Рациональные выражения и их преобразования. Доказательство тождеств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Уравнения. </w:t>
      </w:r>
      <w:r w:rsidRPr="00E51E78">
        <w:rPr>
          <w:rFonts w:ascii="Times New Roman" w:hAnsi="Times New Roman"/>
          <w:sz w:val="24"/>
          <w:szCs w:val="24"/>
        </w:rPr>
        <w:t>Уравнения с одной переменной. Корень уравнения. Свойства</w:t>
      </w:r>
      <w:r w:rsidR="00CB1585">
        <w:rPr>
          <w:rFonts w:ascii="Times New Roman" w:hAnsi="Times New Roman"/>
          <w:sz w:val="24"/>
          <w:szCs w:val="24"/>
        </w:rPr>
        <w:t xml:space="preserve"> </w:t>
      </w:r>
      <w:r w:rsidRPr="00E51E78">
        <w:rPr>
          <w:rFonts w:ascii="Times New Roman" w:hAnsi="Times New Roman"/>
          <w:sz w:val="24"/>
          <w:szCs w:val="24"/>
        </w:rPr>
        <w:t>числовых неравенств. Равносильность уравнений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Линейное уравнение. Квадратное уравнение: формула квадратного уравнения. Теорема Виета. Решение уравнений, сводящихся к линейным и квадратным. Примеры решения уравнений третьей и четвертой степени. Решение дробно-рациональных уравнений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Уравнения с двумя переменными. Линейное уравнение с двумя переменными, примеры решения уравнений в целых числах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Решение текстовых задач алгебраическим способо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Неравенства. </w:t>
      </w:r>
      <w:r w:rsidRPr="00E51E78">
        <w:rPr>
          <w:rFonts w:ascii="Times New Roman" w:hAnsi="Times New Roman"/>
          <w:sz w:val="24"/>
          <w:szCs w:val="24"/>
        </w:rPr>
        <w:t>Числовые неравенства и их свойств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Функции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Основные понятия. </w:t>
      </w:r>
      <w:r w:rsidRPr="00E51E78">
        <w:rPr>
          <w:rFonts w:ascii="Times New Roman" w:hAnsi="Times New Roman"/>
          <w:sz w:val="24"/>
          <w:szCs w:val="24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Числовые функции. </w:t>
      </w:r>
      <w:r w:rsidRPr="00E51E78">
        <w:rPr>
          <w:rFonts w:ascii="Times New Roman" w:hAnsi="Times New Roman"/>
          <w:sz w:val="24"/>
          <w:szCs w:val="24"/>
        </w:rPr>
        <w:t xml:space="preserve">Функции, описывающие прямую и обратную пропорциональные зависимости, их графики и свойства. Квадратичная функция, ее график и свойства. Степенные функции с натуральным показателями 2 и 3, их графики и свойства. Графики функций </w:t>
      </w:r>
      <w:r w:rsidRPr="00E51E78">
        <w:rPr>
          <w:rFonts w:ascii="Times New Roman" w:hAnsi="Times New Roman"/>
          <w:i/>
          <w:sz w:val="24"/>
          <w:szCs w:val="24"/>
        </w:rPr>
        <w:t>у=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, </w:t>
      </w:r>
      <w:r w:rsidRPr="00E51E78">
        <w:rPr>
          <w:rFonts w:ascii="Times New Roman" w:hAnsi="Times New Roman"/>
          <w:i/>
          <w:sz w:val="24"/>
          <w:szCs w:val="24"/>
        </w:rPr>
        <w:t>у=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, </w:t>
      </w:r>
      <w:r w:rsidRPr="00E51E78">
        <w:rPr>
          <w:rFonts w:ascii="Times New Roman" w:hAnsi="Times New Roman"/>
          <w:i/>
          <w:sz w:val="24"/>
          <w:szCs w:val="24"/>
        </w:rPr>
        <w:t>у=ǀхǀ</w:t>
      </w:r>
      <w:r w:rsidRPr="00E51E78">
        <w:rPr>
          <w:rFonts w:ascii="Times New Roman" w:hAnsi="Times New Roman"/>
          <w:sz w:val="24"/>
          <w:szCs w:val="24"/>
        </w:rPr>
        <w:t>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Числовые последовательности. </w:t>
      </w:r>
      <w:r w:rsidRPr="00E51E78">
        <w:rPr>
          <w:rFonts w:ascii="Times New Roman" w:hAnsi="Times New Roman"/>
          <w:sz w:val="24"/>
          <w:szCs w:val="24"/>
        </w:rPr>
        <w:t xml:space="preserve">Понятие числовой последовательности. Задание последовательности рекуррентным способом и формулой </w:t>
      </w:r>
      <w:r w:rsidRPr="00E51E78">
        <w:rPr>
          <w:rFonts w:ascii="Times New Roman" w:hAnsi="Times New Roman"/>
          <w:i/>
          <w:sz w:val="24"/>
          <w:szCs w:val="24"/>
        </w:rPr>
        <w:t>п</w:t>
      </w:r>
      <w:r w:rsidRPr="00E51E78">
        <w:rPr>
          <w:rFonts w:ascii="Times New Roman" w:hAnsi="Times New Roman"/>
          <w:sz w:val="24"/>
          <w:szCs w:val="24"/>
        </w:rPr>
        <w:t xml:space="preserve"> – го член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 xml:space="preserve">Арифметическая и геометрическая прогрессия. Формула </w:t>
      </w:r>
      <w:r w:rsidRPr="00E51E78">
        <w:rPr>
          <w:rFonts w:ascii="Times New Roman" w:hAnsi="Times New Roman"/>
          <w:i/>
          <w:sz w:val="24"/>
          <w:szCs w:val="24"/>
        </w:rPr>
        <w:t>п</w:t>
      </w:r>
      <w:r w:rsidRPr="00E51E78">
        <w:rPr>
          <w:rFonts w:ascii="Times New Roman" w:hAnsi="Times New Roman"/>
          <w:sz w:val="24"/>
          <w:szCs w:val="24"/>
        </w:rPr>
        <w:t xml:space="preserve"> – го члена арифметической и геометрической прогрессий, суммы первых </w:t>
      </w:r>
      <w:r w:rsidRPr="00E51E78">
        <w:rPr>
          <w:rFonts w:ascii="Times New Roman" w:hAnsi="Times New Roman"/>
          <w:i/>
          <w:sz w:val="24"/>
          <w:szCs w:val="24"/>
        </w:rPr>
        <w:t>п</w:t>
      </w:r>
      <w:r w:rsidRPr="00E51E78">
        <w:rPr>
          <w:rFonts w:ascii="Times New Roman" w:hAnsi="Times New Roman"/>
          <w:sz w:val="24"/>
          <w:szCs w:val="24"/>
        </w:rPr>
        <w:t>– х членов. Изображение членов арифметической прогрессий точками координатной плоскости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Вероятность и статистик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Описательная статистика. </w:t>
      </w:r>
      <w:r w:rsidRPr="00E51E78">
        <w:rPr>
          <w:rFonts w:ascii="Times New Roman" w:hAnsi="Times New Roman"/>
          <w:sz w:val="24"/>
          <w:szCs w:val="24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Случайные события и вероятность. </w:t>
      </w:r>
      <w:r w:rsidRPr="00E51E78">
        <w:rPr>
          <w:rFonts w:ascii="Times New Roman" w:hAnsi="Times New Roman"/>
          <w:sz w:val="24"/>
          <w:szCs w:val="24"/>
        </w:rPr>
        <w:t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Независимые события. Умножение вероятностей. Достоверные и невозможные события. Равновозможность событий. Классическое определение вероятност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Комбинаторика. </w:t>
      </w:r>
      <w:r w:rsidRPr="00E51E78">
        <w:rPr>
          <w:rFonts w:ascii="Times New Roman" w:hAnsi="Times New Roman"/>
          <w:sz w:val="24"/>
          <w:szCs w:val="24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lastRenderedPageBreak/>
        <w:t>Логика и множеств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Теоретико-множественные понятия. </w:t>
      </w:r>
      <w:r w:rsidRPr="00E51E78">
        <w:rPr>
          <w:rFonts w:ascii="Times New Roman" w:hAnsi="Times New Roman"/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</w:t>
      </w:r>
      <w:r w:rsidR="00CB1585">
        <w:rPr>
          <w:rFonts w:ascii="Times New Roman" w:hAnsi="Times New Roman"/>
          <w:sz w:val="24"/>
          <w:szCs w:val="24"/>
        </w:rPr>
        <w:t xml:space="preserve"> </w:t>
      </w:r>
      <w:r w:rsidRPr="00E51E78">
        <w:rPr>
          <w:rFonts w:ascii="Times New Roman" w:hAnsi="Times New Roman"/>
          <w:sz w:val="24"/>
          <w:szCs w:val="24"/>
        </w:rPr>
        <w:t>и пересечение множеств, разность множеств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ллюстрация отношений между множествами с помощью диаграмм Эйлера – Венн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Элементы логики. </w:t>
      </w:r>
      <w:r w:rsidRPr="00E51E78">
        <w:rPr>
          <w:rFonts w:ascii="Times New Roman" w:hAnsi="Times New Roman"/>
          <w:sz w:val="24"/>
          <w:szCs w:val="24"/>
        </w:rPr>
        <w:t>Понятие о равносильности, следовании, употребление логическихсвязок</w:t>
      </w:r>
      <w:r w:rsidRPr="00E51E78">
        <w:rPr>
          <w:rFonts w:ascii="Times New Roman" w:hAnsi="Times New Roman"/>
          <w:i/>
          <w:sz w:val="24"/>
          <w:szCs w:val="24"/>
        </w:rPr>
        <w:t>если …, то …, в том и только в том случае</w:t>
      </w:r>
      <w:r w:rsidRPr="00E51E78">
        <w:rPr>
          <w:rFonts w:ascii="Times New Roman" w:hAnsi="Times New Roman"/>
          <w:sz w:val="24"/>
          <w:szCs w:val="24"/>
        </w:rPr>
        <w:t xml:space="preserve">,логические связки </w:t>
      </w:r>
      <w:r w:rsidRPr="00E51E78">
        <w:rPr>
          <w:rFonts w:ascii="Times New Roman" w:hAnsi="Times New Roman"/>
          <w:i/>
          <w:sz w:val="24"/>
          <w:szCs w:val="24"/>
        </w:rPr>
        <w:t>и</w:t>
      </w:r>
      <w:r w:rsidRPr="00E51E78">
        <w:rPr>
          <w:rFonts w:ascii="Times New Roman" w:hAnsi="Times New Roman"/>
          <w:sz w:val="24"/>
          <w:szCs w:val="24"/>
        </w:rPr>
        <w:t xml:space="preserve">, </w:t>
      </w:r>
      <w:r w:rsidRPr="00E51E78">
        <w:rPr>
          <w:rFonts w:ascii="Times New Roman" w:hAnsi="Times New Roman"/>
          <w:i/>
          <w:sz w:val="24"/>
          <w:szCs w:val="24"/>
        </w:rPr>
        <w:t>или</w:t>
      </w:r>
      <w:r w:rsidRPr="00E51E78">
        <w:rPr>
          <w:rFonts w:ascii="Times New Roman" w:hAnsi="Times New Roman"/>
          <w:sz w:val="24"/>
          <w:szCs w:val="24"/>
        </w:rPr>
        <w:t>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Математика в историческом развитии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 Магницкий. Л. Эйлер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в степени, большей четырех. Н. Тарталья, Дж. Кардано, Н. Х. Абель, Э. Галу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 Ферма и Б. Паскаль, Я. Бернулли, А. Н. Колмогоров.</w:t>
      </w: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pStyle w:val="a3"/>
        <w:spacing w:after="0" w:line="240" w:lineRule="auto"/>
        <w:ind w:left="1068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</w:p>
    <w:p w:rsidR="00DC0D06" w:rsidRPr="00855AAF" w:rsidRDefault="00DC0D06" w:rsidP="00DC0D06">
      <w:pPr>
        <w:pStyle w:val="a3"/>
        <w:spacing w:after="0" w:line="240" w:lineRule="auto"/>
        <w:ind w:left="10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5AAF">
        <w:rPr>
          <w:rFonts w:ascii="Times New Roman" w:hAnsi="Times New Roman" w:cs="Times New Roman"/>
          <w:b/>
          <w:sz w:val="24"/>
          <w:szCs w:val="24"/>
        </w:rPr>
        <w:t>7 класс</w:t>
      </w:r>
    </w:p>
    <w:tbl>
      <w:tblPr>
        <w:tblStyle w:val="a6"/>
        <w:tblW w:w="0" w:type="auto"/>
        <w:jc w:val="center"/>
        <w:tblLook w:val="04A0"/>
      </w:tblPr>
      <w:tblGrid>
        <w:gridCol w:w="2221"/>
        <w:gridCol w:w="4679"/>
        <w:gridCol w:w="1559"/>
      </w:tblGrid>
      <w:tr w:rsidR="00DC0D06" w:rsidTr="00CA66F7">
        <w:trPr>
          <w:jc w:val="center"/>
        </w:trPr>
        <w:tc>
          <w:tcPr>
            <w:tcW w:w="2221" w:type="dxa"/>
          </w:tcPr>
          <w:p w:rsidR="00DC0D06" w:rsidRPr="006F2B5B" w:rsidRDefault="00DC0D06" w:rsidP="00CA66F7">
            <w:pPr>
              <w:pStyle w:val="a3"/>
              <w:tabs>
                <w:tab w:val="left" w:pos="1120"/>
              </w:tabs>
              <w:ind w:left="106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2B5B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DC0D06" w:rsidRPr="006F2B5B" w:rsidRDefault="00DC0D06" w:rsidP="00CA66F7">
            <w:pPr>
              <w:pStyle w:val="a3"/>
              <w:tabs>
                <w:tab w:val="left" w:pos="1120"/>
              </w:tabs>
              <w:ind w:left="106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2B5B">
              <w:rPr>
                <w:rFonts w:ascii="Times New Roman" w:hAnsi="Times New Roman"/>
                <w:sz w:val="24"/>
                <w:szCs w:val="24"/>
              </w:rPr>
              <w:t>§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Pr="00475AC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. Выражения, тождества, уравнения</w:t>
            </w:r>
          </w:p>
        </w:tc>
        <w:tc>
          <w:tcPr>
            <w:tcW w:w="1559" w:type="dxa"/>
          </w:tcPr>
          <w:p w:rsidR="00DC0D06" w:rsidRPr="00475ACF" w:rsidRDefault="00DC0D06" w:rsidP="002461F9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2461F9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ражения </w:t>
            </w:r>
          </w:p>
        </w:tc>
        <w:tc>
          <w:tcPr>
            <w:tcW w:w="1559" w:type="dxa"/>
          </w:tcPr>
          <w:p w:rsidR="00DC0D06" w:rsidRDefault="002461F9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выражени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252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345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Глава 2. Функции </w:t>
            </w:r>
          </w:p>
        </w:tc>
        <w:tc>
          <w:tcPr>
            <w:tcW w:w="1559" w:type="dxa"/>
          </w:tcPr>
          <w:p w:rsidR="00DC0D06" w:rsidRPr="00C828A0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36F2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13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36F2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300"/>
          <w:jc w:val="center"/>
        </w:trPr>
        <w:tc>
          <w:tcPr>
            <w:tcW w:w="2221" w:type="dxa"/>
          </w:tcPr>
          <w:p w:rsidR="00DC0D06" w:rsidRPr="00F636F2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. Степень с натуральным показателем</w:t>
            </w:r>
          </w:p>
        </w:tc>
        <w:tc>
          <w:tcPr>
            <w:tcW w:w="1559" w:type="dxa"/>
          </w:tcPr>
          <w:p w:rsidR="00DC0D06" w:rsidRPr="002E6D4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Pr="005C4EB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EB8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и ее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52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дночлены 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Многочлены </w:t>
            </w:r>
          </w:p>
        </w:tc>
        <w:tc>
          <w:tcPr>
            <w:tcW w:w="1559" w:type="dxa"/>
          </w:tcPr>
          <w:p w:rsidR="00DC0D06" w:rsidRPr="00D91711" w:rsidRDefault="00DC0D06" w:rsidP="002461F9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2461F9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679" w:type="dxa"/>
          </w:tcPr>
          <w:p w:rsidR="00DC0D06" w:rsidRPr="00261C2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1559" w:type="dxa"/>
          </w:tcPr>
          <w:p w:rsidR="00DC0D06" w:rsidRDefault="002461F9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одночлена и многочлен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67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. Формулы сокращенного умножения</w:t>
            </w:r>
          </w:p>
        </w:tc>
        <w:tc>
          <w:tcPr>
            <w:tcW w:w="1559" w:type="dxa"/>
          </w:tcPr>
          <w:p w:rsidR="00DC0D06" w:rsidRPr="00D91711" w:rsidRDefault="00DC0D06" w:rsidP="00AC7D34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AC7D34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Pr="0015113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679" w:type="dxa"/>
          </w:tcPr>
          <w:p w:rsidR="00DC0D06" w:rsidRPr="00FD5B2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43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ность квадратов. Сумма и разность кубов</w:t>
            </w:r>
          </w:p>
        </w:tc>
        <w:tc>
          <w:tcPr>
            <w:tcW w:w="1559" w:type="dxa"/>
          </w:tcPr>
          <w:p w:rsidR="00DC0D06" w:rsidRDefault="00AC7D34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ых выражени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18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6. Системы линейных уравнений</w:t>
            </w:r>
          </w:p>
        </w:tc>
        <w:tc>
          <w:tcPr>
            <w:tcW w:w="1559" w:type="dxa"/>
          </w:tcPr>
          <w:p w:rsidR="00DC0D06" w:rsidRPr="00D91711" w:rsidRDefault="00DC0D06" w:rsidP="00AC7D34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AC7D34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46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FD5B2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уравнения с двумя переменными и их системы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22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</w:t>
            </w:r>
          </w:p>
        </w:tc>
        <w:tc>
          <w:tcPr>
            <w:tcW w:w="1559" w:type="dxa"/>
          </w:tcPr>
          <w:p w:rsidR="00DC0D06" w:rsidRDefault="00AC7D34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19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32006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ый зачет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11276" w:rsidTr="00CA66F7">
        <w:trPr>
          <w:trHeight w:val="270"/>
          <w:jc w:val="center"/>
        </w:trPr>
        <w:tc>
          <w:tcPr>
            <w:tcW w:w="2221" w:type="dxa"/>
          </w:tcPr>
          <w:p w:rsidR="00311276" w:rsidRDefault="0031127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311276" w:rsidRDefault="00096759" w:rsidP="00096759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311276" w:rsidRDefault="00096759" w:rsidP="00096759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</w:tr>
    </w:tbl>
    <w:p w:rsid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P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C0D06">
        <w:rPr>
          <w:rFonts w:ascii="Times New Roman" w:hAnsi="Times New Roman"/>
          <w:b/>
          <w:sz w:val="24"/>
          <w:szCs w:val="24"/>
        </w:rPr>
        <w:t>8</w:t>
      </w:r>
      <w:r w:rsidR="00CB1585">
        <w:rPr>
          <w:rFonts w:ascii="Times New Roman" w:hAnsi="Times New Roman"/>
          <w:b/>
          <w:sz w:val="24"/>
          <w:szCs w:val="24"/>
        </w:rPr>
        <w:t xml:space="preserve"> </w:t>
      </w:r>
      <w:r w:rsidRPr="00DC0D06">
        <w:rPr>
          <w:rFonts w:ascii="Times New Roman" w:hAnsi="Times New Roman"/>
          <w:b/>
          <w:sz w:val="24"/>
          <w:szCs w:val="24"/>
        </w:rPr>
        <w:t>класс</w:t>
      </w:r>
    </w:p>
    <w:tbl>
      <w:tblPr>
        <w:tblStyle w:val="a6"/>
        <w:tblW w:w="0" w:type="auto"/>
        <w:jc w:val="center"/>
        <w:tblLook w:val="04A0"/>
      </w:tblPr>
      <w:tblGrid>
        <w:gridCol w:w="2221"/>
        <w:gridCol w:w="4679"/>
        <w:gridCol w:w="1559"/>
      </w:tblGrid>
      <w:tr w:rsidR="00DC0D06" w:rsidRPr="00475ACF" w:rsidTr="00CA66F7">
        <w:trPr>
          <w:jc w:val="center"/>
        </w:trPr>
        <w:tc>
          <w:tcPr>
            <w:tcW w:w="6900" w:type="dxa"/>
            <w:gridSpan w:val="2"/>
          </w:tcPr>
          <w:p w:rsidR="00DC0D06" w:rsidRPr="00475AC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. Рациональные дроби</w:t>
            </w:r>
          </w:p>
        </w:tc>
        <w:tc>
          <w:tcPr>
            <w:tcW w:w="1559" w:type="dxa"/>
          </w:tcPr>
          <w:p w:rsidR="00DC0D06" w:rsidRPr="00475ACF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2B1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79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52B1C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дробе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88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52B1C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и частное дробе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. Квадратные корни</w:t>
            </w:r>
          </w:p>
        </w:tc>
        <w:tc>
          <w:tcPr>
            <w:tcW w:w="1559" w:type="dxa"/>
          </w:tcPr>
          <w:p w:rsidR="00DC0D06" w:rsidRPr="00E21ED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0D06" w:rsidTr="00CA66F7">
        <w:trPr>
          <w:trHeight w:val="16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5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. Квадратные уравнения</w:t>
            </w:r>
          </w:p>
        </w:tc>
        <w:tc>
          <w:tcPr>
            <w:tcW w:w="1559" w:type="dxa"/>
          </w:tcPr>
          <w:p w:rsidR="00DC0D06" w:rsidRPr="00E21ED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ое уравнение и его корн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DC0D06" w:rsidTr="00CA66F7">
        <w:trPr>
          <w:trHeight w:val="324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ое уравнение № 5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13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Неравенства 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679" w:type="dxa"/>
          </w:tcPr>
          <w:p w:rsidR="00DC0D06" w:rsidRPr="00532E72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48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189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. Степень с целым показателем. Элементы статистики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DC0D06" w:rsidTr="00CA66F7">
        <w:trPr>
          <w:trHeight w:val="46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E7564D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целым показателем и ее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статист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17FA">
              <w:rPr>
                <w:rFonts w:ascii="Times New Roman" w:hAnsi="Times New Roman"/>
                <w:sz w:val="24"/>
                <w:szCs w:val="24"/>
              </w:rPr>
              <w:t>Итоговый зачет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C817FA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17FA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96759" w:rsidTr="00CA66F7">
        <w:trPr>
          <w:trHeight w:val="285"/>
          <w:jc w:val="center"/>
        </w:trPr>
        <w:tc>
          <w:tcPr>
            <w:tcW w:w="2221" w:type="dxa"/>
          </w:tcPr>
          <w:p w:rsidR="00096759" w:rsidRDefault="00096759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</w:tr>
    </w:tbl>
    <w:p w:rsid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C0D06">
        <w:rPr>
          <w:rFonts w:ascii="Times New Roman" w:hAnsi="Times New Roman"/>
          <w:b/>
          <w:sz w:val="24"/>
          <w:szCs w:val="24"/>
        </w:rPr>
        <w:t>9 класс</w:t>
      </w:r>
    </w:p>
    <w:tbl>
      <w:tblPr>
        <w:tblStyle w:val="a6"/>
        <w:tblW w:w="0" w:type="auto"/>
        <w:jc w:val="center"/>
        <w:tblLook w:val="04A0"/>
      </w:tblPr>
      <w:tblGrid>
        <w:gridCol w:w="2221"/>
        <w:gridCol w:w="4679"/>
        <w:gridCol w:w="1559"/>
      </w:tblGrid>
      <w:tr w:rsidR="00DC0D06" w:rsidRPr="00475ACF" w:rsidTr="00CA66F7">
        <w:trPr>
          <w:jc w:val="center"/>
        </w:trPr>
        <w:tc>
          <w:tcPr>
            <w:tcW w:w="6900" w:type="dxa"/>
            <w:gridSpan w:val="2"/>
          </w:tcPr>
          <w:p w:rsidR="00DC0D06" w:rsidRPr="00475AC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. Квадратичная функция</w:t>
            </w:r>
          </w:p>
        </w:tc>
        <w:tc>
          <w:tcPr>
            <w:tcW w:w="1559" w:type="dxa"/>
          </w:tcPr>
          <w:p w:rsidR="00DC0D06" w:rsidRPr="00475ACF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Pr="00DA40EC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 и их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267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07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300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епенная функция. Корень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-й степен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. Уравнения и неравенства с одной переменной</w:t>
            </w:r>
          </w:p>
        </w:tc>
        <w:tc>
          <w:tcPr>
            <w:tcW w:w="1559" w:type="dxa"/>
          </w:tcPr>
          <w:p w:rsidR="00DC0D06" w:rsidRPr="00E21ED1" w:rsidRDefault="00DC0D06" w:rsidP="002E61E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2E61E7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2E61E7" w:rsidTr="00CA66F7">
        <w:trPr>
          <w:trHeight w:val="270"/>
          <w:jc w:val="center"/>
        </w:trPr>
        <w:tc>
          <w:tcPr>
            <w:tcW w:w="2221" w:type="dxa"/>
          </w:tcPr>
          <w:p w:rsidR="002E61E7" w:rsidRDefault="002E61E7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2E61E7" w:rsidRDefault="002E61E7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59" w:type="dxa"/>
          </w:tcPr>
          <w:p w:rsidR="002E61E7" w:rsidRDefault="002E61E7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58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559" w:type="dxa"/>
          </w:tcPr>
          <w:p w:rsidR="00DC0D06" w:rsidRDefault="002E61E7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2E61E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</w:t>
            </w:r>
            <w:r w:rsidR="002E61E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. Уравнения и неравенства с двумя переменными</w:t>
            </w:r>
          </w:p>
        </w:tc>
        <w:tc>
          <w:tcPr>
            <w:tcW w:w="1559" w:type="dxa"/>
          </w:tcPr>
          <w:p w:rsidR="00DC0D06" w:rsidRPr="00E21ED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</w:tr>
      <w:tr w:rsidR="00DC0D06" w:rsidTr="00CA66F7">
        <w:trPr>
          <w:trHeight w:val="435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двумя переменными и их системы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E61E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2E61E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2E61E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. Арифметическая и геометрическая прогрессии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679" w:type="dxa"/>
          </w:tcPr>
          <w:p w:rsidR="00DC0D06" w:rsidRPr="00532E72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E41A7B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E41A7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180"/>
          <w:jc w:val="center"/>
        </w:trPr>
        <w:tc>
          <w:tcPr>
            <w:tcW w:w="2221" w:type="dxa"/>
          </w:tcPr>
          <w:p w:rsidR="00DC0D06" w:rsidRDefault="00DC0D06" w:rsidP="002E61E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E41A7B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E41A7B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E41A7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. Элементы комбинаторики и теории вероятностей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2E61E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E41A7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Pr="00E7564D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комбинатор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C0D06" w:rsidTr="00CA66F7">
        <w:trPr>
          <w:trHeight w:val="48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E41A7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е сведения из теории вероятносте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E41A7B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E41A7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</w:tr>
      <w:tr w:rsidR="00DC0D06" w:rsidTr="00CA66F7">
        <w:trPr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6227D2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27D2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96759" w:rsidTr="00CA66F7">
        <w:trPr>
          <w:jc w:val="center"/>
        </w:trPr>
        <w:tc>
          <w:tcPr>
            <w:tcW w:w="2221" w:type="dxa"/>
          </w:tcPr>
          <w:p w:rsidR="00096759" w:rsidRDefault="00096759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</w:tr>
    </w:tbl>
    <w:p w:rsidR="00DC0D06" w:rsidRP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2259E" w:rsidRDefault="00E2259E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B47E45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7E45">
        <w:rPr>
          <w:rFonts w:ascii="Times New Roman" w:hAnsi="Times New Roman"/>
          <w:b/>
          <w:sz w:val="24"/>
          <w:szCs w:val="24"/>
        </w:rPr>
        <w:t xml:space="preserve">Календарно – тематическое планирование </w:t>
      </w:r>
    </w:p>
    <w:p w:rsidR="00E51E78" w:rsidRPr="00B47E45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 7</w:t>
      </w:r>
      <w:r w:rsidRPr="00B47E45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E51E78" w:rsidRPr="00B47E45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7E4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</w:t>
      </w:r>
      <w:r w:rsidRPr="00B47E45">
        <w:rPr>
          <w:rFonts w:ascii="Times New Roman" w:hAnsi="Times New Roman"/>
          <w:sz w:val="24"/>
          <w:szCs w:val="24"/>
        </w:rPr>
        <w:t xml:space="preserve"> час</w:t>
      </w:r>
      <w:r>
        <w:rPr>
          <w:rFonts w:ascii="Times New Roman" w:hAnsi="Times New Roman"/>
          <w:sz w:val="24"/>
          <w:szCs w:val="24"/>
        </w:rPr>
        <w:t>а</w:t>
      </w:r>
      <w:r w:rsidRPr="00B47E45">
        <w:rPr>
          <w:rFonts w:ascii="Times New Roman" w:hAnsi="Times New Roman"/>
          <w:sz w:val="24"/>
          <w:szCs w:val="24"/>
        </w:rPr>
        <w:t xml:space="preserve"> в неделю, всего </w:t>
      </w:r>
      <w:r>
        <w:rPr>
          <w:rFonts w:ascii="Times New Roman" w:hAnsi="Times New Roman"/>
          <w:sz w:val="24"/>
          <w:szCs w:val="24"/>
        </w:rPr>
        <w:t xml:space="preserve">102 </w:t>
      </w:r>
      <w:r w:rsidRPr="00B47E45">
        <w:rPr>
          <w:rFonts w:ascii="Times New Roman" w:hAnsi="Times New Roman"/>
          <w:sz w:val="24"/>
          <w:szCs w:val="24"/>
        </w:rPr>
        <w:t>ч.)</w:t>
      </w:r>
    </w:p>
    <w:tbl>
      <w:tblPr>
        <w:tblStyle w:val="a6"/>
        <w:tblW w:w="9571" w:type="dxa"/>
        <w:tblLook w:val="04A0"/>
      </w:tblPr>
      <w:tblGrid>
        <w:gridCol w:w="1199"/>
        <w:gridCol w:w="5529"/>
        <w:gridCol w:w="1502"/>
        <w:gridCol w:w="1341"/>
      </w:tblGrid>
      <w:tr w:rsidR="00E51E78" w:rsidRPr="00DF55EF" w:rsidTr="006644DD">
        <w:tc>
          <w:tcPr>
            <w:tcW w:w="1199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5529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 и тем.</w:t>
            </w:r>
          </w:p>
        </w:tc>
        <w:tc>
          <w:tcPr>
            <w:tcW w:w="1502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1341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E51E78" w:rsidRPr="00DF55EF" w:rsidTr="00E17223">
        <w:tc>
          <w:tcPr>
            <w:tcW w:w="9571" w:type="dxa"/>
            <w:gridSpan w:val="4"/>
          </w:tcPr>
          <w:p w:rsidR="00E51E78" w:rsidRPr="006177DF" w:rsidRDefault="00E51E7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: </w:t>
            </w:r>
            <w:r w:rsidRPr="006177DF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I. </w:t>
            </w: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Выражения, тождества, уравнения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</w:t>
            </w:r>
            <w:r w:rsidR="00C609A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.)</w:t>
            </w:r>
          </w:p>
          <w:p w:rsidR="00E51E78" w:rsidRPr="00453451" w:rsidRDefault="00E51E78" w:rsidP="005F5E1A">
            <w:pPr>
              <w:rPr>
                <w:rFonts w:ascii="Times New Roman" w:hAnsi="Times New Roman"/>
                <w:b/>
                <w:color w:val="800080"/>
                <w:sz w:val="24"/>
                <w:szCs w:val="24"/>
              </w:rPr>
            </w:pPr>
            <w:r w:rsidRPr="00453451"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>§ 1.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Выражения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( </w:t>
            </w:r>
            <w:r w:rsidR="005F5E1A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6</w:t>
            </w:r>
            <w:r w:rsidRPr="00453451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502" w:type="dxa"/>
          </w:tcPr>
          <w:p w:rsidR="00327BEA" w:rsidRPr="00DF55EF" w:rsidRDefault="00A417D5" w:rsidP="00E2259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</w:p>
        </w:tc>
        <w:tc>
          <w:tcPr>
            <w:tcW w:w="1502" w:type="dxa"/>
          </w:tcPr>
          <w:p w:rsidR="00327BEA" w:rsidRPr="00DF55EF" w:rsidRDefault="00A417D5" w:rsidP="005F5E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чение выражений с переменными</w:t>
            </w:r>
          </w:p>
        </w:tc>
        <w:tc>
          <w:tcPr>
            <w:tcW w:w="1502" w:type="dxa"/>
          </w:tcPr>
          <w:p w:rsidR="00327BEA" w:rsidRPr="00DF55EF" w:rsidRDefault="00A417D5" w:rsidP="00A41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9.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761B" w:rsidRPr="00DF55EF" w:rsidTr="006644DD">
        <w:tc>
          <w:tcPr>
            <w:tcW w:w="1199" w:type="dxa"/>
          </w:tcPr>
          <w:p w:rsidR="00AA761B" w:rsidRPr="00DF55EF" w:rsidRDefault="00AA761B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A761B" w:rsidRDefault="00C609A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ейшие преобразования с переменными</w:t>
            </w:r>
          </w:p>
        </w:tc>
        <w:tc>
          <w:tcPr>
            <w:tcW w:w="1502" w:type="dxa"/>
          </w:tcPr>
          <w:p w:rsidR="00AA761B" w:rsidRPr="00DF55EF" w:rsidRDefault="00A417D5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550966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AA761B" w:rsidRPr="00DF55EF" w:rsidRDefault="00AA761B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502" w:type="dxa"/>
          </w:tcPr>
          <w:p w:rsidR="00327BEA" w:rsidRPr="00DF55EF" w:rsidRDefault="00A417D5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550966"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трогие и нестрогие неравенства</w:t>
            </w:r>
            <w:r w:rsidR="00533AB0">
              <w:rPr>
                <w:rFonts w:ascii="Times New Roman" w:hAnsi="Times New Roman"/>
                <w:sz w:val="24"/>
                <w:szCs w:val="24"/>
              </w:rPr>
              <w:t>.</w:t>
            </w:r>
            <w:r w:rsidR="00533AB0" w:rsidRPr="00E51E78">
              <w:rPr>
                <w:rFonts w:ascii="Times New Roman" w:hAnsi="Times New Roman"/>
                <w:sz w:val="24"/>
                <w:szCs w:val="24"/>
              </w:rPr>
              <w:t xml:space="preserve"> Рождение буквенной символики. П. Ферма, Ф. Виет, Р. Декарт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51E78" w:rsidRPr="00DF55EF" w:rsidTr="00E17223">
        <w:tc>
          <w:tcPr>
            <w:tcW w:w="9571" w:type="dxa"/>
            <w:gridSpan w:val="4"/>
          </w:tcPr>
          <w:p w:rsidR="00E51E78" w:rsidRPr="00DF55EF" w:rsidRDefault="00E51E7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2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еобразование выражений</w:t>
            </w:r>
            <w:r w:rsidR="008A3348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4 часа)</w:t>
            </w: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Действия над числами</w:t>
            </w:r>
          </w:p>
        </w:tc>
        <w:tc>
          <w:tcPr>
            <w:tcW w:w="1502" w:type="dxa"/>
          </w:tcPr>
          <w:p w:rsidR="008A3348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войства действий над числами</w:t>
            </w:r>
          </w:p>
        </w:tc>
        <w:tc>
          <w:tcPr>
            <w:tcW w:w="1502" w:type="dxa"/>
          </w:tcPr>
          <w:p w:rsidR="00327BEA" w:rsidRPr="00DF55EF" w:rsidRDefault="00550966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еобразование выражений</w:t>
            </w:r>
          </w:p>
        </w:tc>
        <w:tc>
          <w:tcPr>
            <w:tcW w:w="1502" w:type="dxa"/>
          </w:tcPr>
          <w:p w:rsidR="00327BEA" w:rsidRPr="00DF55EF" w:rsidRDefault="00550966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1 «Выражения и преобразование выражений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Стартовая контрольная работа</w:t>
            </w:r>
          </w:p>
        </w:tc>
        <w:tc>
          <w:tcPr>
            <w:tcW w:w="1502" w:type="dxa"/>
          </w:tcPr>
          <w:p w:rsidR="008A3348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9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E17223">
        <w:tc>
          <w:tcPr>
            <w:tcW w:w="9571" w:type="dxa"/>
            <w:gridSpan w:val="4"/>
          </w:tcPr>
          <w:p w:rsidR="008A3348" w:rsidRPr="00DF55EF" w:rsidRDefault="008A334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3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Уравнения с одной переменной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7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Уравнение и его корни</w:t>
            </w:r>
          </w:p>
        </w:tc>
        <w:tc>
          <w:tcPr>
            <w:tcW w:w="1502" w:type="dxa"/>
          </w:tcPr>
          <w:p w:rsidR="00327BEA" w:rsidRPr="00DF55EF" w:rsidRDefault="0055096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Уравнения вида </w:t>
            </w:r>
            <w:r w:rsidRPr="005E3B63">
              <w:rPr>
                <w:rFonts w:ascii="Times New Roman" w:hAnsi="Times New Roman"/>
                <w:i/>
                <w:sz w:val="24"/>
                <w:szCs w:val="24"/>
              </w:rPr>
              <w:t>ах=b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Линейное уравнение с одной переменной. 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502" w:type="dxa"/>
          </w:tcPr>
          <w:p w:rsidR="00327BEA" w:rsidRPr="00DF55EF" w:rsidRDefault="00550966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02" w:type="dxa"/>
          </w:tcPr>
          <w:p w:rsidR="00327BEA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 с помощью уравнений</w:t>
            </w:r>
          </w:p>
        </w:tc>
        <w:tc>
          <w:tcPr>
            <w:tcW w:w="1502" w:type="dxa"/>
          </w:tcPr>
          <w:p w:rsidR="00327BEA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задач с помощью линейны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ида </w:t>
            </w:r>
            <w:r w:rsidRPr="00D42EF5">
              <w:rPr>
                <w:rFonts w:ascii="Times New Roman" w:hAnsi="Times New Roman"/>
                <w:b/>
                <w:i/>
                <w:sz w:val="24"/>
                <w:szCs w:val="24"/>
              </w:rPr>
              <w:t>ах=в</w:t>
            </w:r>
          </w:p>
        </w:tc>
        <w:tc>
          <w:tcPr>
            <w:tcW w:w="1502" w:type="dxa"/>
          </w:tcPr>
          <w:p w:rsidR="00327BEA" w:rsidRPr="00DF55EF" w:rsidRDefault="003D2D4F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E17223">
        <w:tc>
          <w:tcPr>
            <w:tcW w:w="9571" w:type="dxa"/>
            <w:gridSpan w:val="4"/>
          </w:tcPr>
          <w:p w:rsidR="008A3348" w:rsidRPr="00DF55EF" w:rsidRDefault="008A334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4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атистические характерист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4 часа)</w:t>
            </w: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реднее арифметическое</w:t>
            </w:r>
          </w:p>
        </w:tc>
        <w:tc>
          <w:tcPr>
            <w:tcW w:w="1502" w:type="dxa"/>
          </w:tcPr>
          <w:p w:rsidR="008A3348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0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мах и мод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яда чисел</w:t>
            </w:r>
          </w:p>
        </w:tc>
        <w:tc>
          <w:tcPr>
            <w:tcW w:w="1502" w:type="dxa"/>
          </w:tcPr>
          <w:p w:rsidR="00327BEA" w:rsidRPr="00DF55EF" w:rsidRDefault="003D2D4F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Медиана как статистическая характеристика</w:t>
            </w:r>
          </w:p>
        </w:tc>
        <w:tc>
          <w:tcPr>
            <w:tcW w:w="1502" w:type="dxa"/>
          </w:tcPr>
          <w:p w:rsidR="00327BEA" w:rsidRPr="00DF55EF" w:rsidRDefault="003D2D4F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Формулы и статистические характеристики </w:t>
            </w:r>
          </w:p>
        </w:tc>
        <w:tc>
          <w:tcPr>
            <w:tcW w:w="1502" w:type="dxa"/>
          </w:tcPr>
          <w:p w:rsidR="00327BEA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2 «Уравнения с одной переменной»</w:t>
            </w:r>
          </w:p>
        </w:tc>
        <w:tc>
          <w:tcPr>
            <w:tcW w:w="1502" w:type="dxa"/>
          </w:tcPr>
          <w:p w:rsidR="008A3348" w:rsidRPr="00DF55EF" w:rsidRDefault="003D2D4F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0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E17223">
        <w:tc>
          <w:tcPr>
            <w:tcW w:w="9571" w:type="dxa"/>
            <w:gridSpan w:val="4"/>
          </w:tcPr>
          <w:p w:rsidR="008A3348" w:rsidRPr="005E3B63" w:rsidRDefault="008A3348" w:rsidP="008A3348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II. Функции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1 часов)</w:t>
            </w:r>
          </w:p>
          <w:p w:rsidR="008A3348" w:rsidRPr="00DF55EF" w:rsidRDefault="008A334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5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5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Что такое функция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я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 xml:space="preserve"> функций </w:t>
            </w:r>
          </w:p>
        </w:tc>
        <w:tc>
          <w:tcPr>
            <w:tcW w:w="1502" w:type="dxa"/>
          </w:tcPr>
          <w:p w:rsidR="00327BEA" w:rsidRPr="00DF55EF" w:rsidRDefault="00802D36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остроение графиков функции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5096A" w:rsidRPr="00DF55EF" w:rsidTr="00E17223">
        <w:tc>
          <w:tcPr>
            <w:tcW w:w="9571" w:type="dxa"/>
            <w:gridSpan w:val="4"/>
          </w:tcPr>
          <w:p w:rsidR="00A5096A" w:rsidRPr="00DF55EF" w:rsidRDefault="00A5096A" w:rsidP="00A5096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6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Линейная функция</w:t>
            </w:r>
            <w:r w:rsidR="00444E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Прямая пропорциональность 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График прямой пропорциональности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  <w:r w:rsidRPr="007300AC">
              <w:rPr>
                <w:rFonts w:ascii="Times New Roman" w:hAnsi="Times New Roman"/>
                <w:sz w:val="24"/>
                <w:szCs w:val="24"/>
              </w:rPr>
              <w:t>и ее график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остроение графиков линейной функции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Задание функци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с помощью формулы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 3 «Функции и их графики»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5E3B63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III. Степень с натуральным показателем</w:t>
            </w:r>
            <w:r w:rsidR="006644DD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11 часов)</w:t>
            </w:r>
          </w:p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7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ь и ее свойств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5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Определение степени с натуральным показателем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  <w:tab w:val="center" w:pos="3507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степеней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Деление степеней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озведение в степень произведение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озведение степени в степень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8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Одночлены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Одночлены и его стандартный вид</w:t>
            </w:r>
          </w:p>
        </w:tc>
        <w:tc>
          <w:tcPr>
            <w:tcW w:w="1502" w:type="dxa"/>
          </w:tcPr>
          <w:p w:rsidR="00444E63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2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5E3B63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5E3B6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и ее график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5E3B6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3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и ее график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О простых и составных числах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4 «Степень с натуральным показателем»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5E3B63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IV. Многочлены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1</w:t>
            </w:r>
            <w:r w:rsidR="004B6D9A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444E63" w:rsidRPr="00DF55EF" w:rsidRDefault="00444E63" w:rsidP="005279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9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умма и разность многочлен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</w:t>
            </w:r>
            <w:r w:rsidR="005279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4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а)</w:t>
            </w: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Многочлен и его стандартный вид</w:t>
            </w:r>
          </w:p>
        </w:tc>
        <w:tc>
          <w:tcPr>
            <w:tcW w:w="1502" w:type="dxa"/>
          </w:tcPr>
          <w:p w:rsidR="00444E63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2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ложение многочленов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чит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многочленов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279B7" w:rsidRPr="00DF55EF" w:rsidTr="006644DD">
        <w:tc>
          <w:tcPr>
            <w:tcW w:w="1199" w:type="dxa"/>
          </w:tcPr>
          <w:p w:rsidR="005279B7" w:rsidRPr="00DF55EF" w:rsidRDefault="005279B7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5279B7" w:rsidRPr="005E3B63" w:rsidRDefault="006644DD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многочлена</w:t>
            </w:r>
          </w:p>
        </w:tc>
        <w:tc>
          <w:tcPr>
            <w:tcW w:w="1502" w:type="dxa"/>
          </w:tcPr>
          <w:p w:rsidR="005279B7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2</w:t>
            </w:r>
          </w:p>
        </w:tc>
        <w:tc>
          <w:tcPr>
            <w:tcW w:w="1341" w:type="dxa"/>
          </w:tcPr>
          <w:p w:rsidR="005279B7" w:rsidRPr="00DF55EF" w:rsidRDefault="005279B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0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оизведение одночлена и многочлен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6 часов)</w:t>
            </w: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одночлена на одночлен</w:t>
            </w:r>
          </w:p>
        </w:tc>
        <w:tc>
          <w:tcPr>
            <w:tcW w:w="1502" w:type="dxa"/>
          </w:tcPr>
          <w:p w:rsidR="00444E63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1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 с помощью задач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на множители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с вынесением общего множителя за скобк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5 «Сумма и</w:t>
            </w:r>
            <w:r w:rsidR="00CB1585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разность</w:t>
            </w:r>
            <w:r w:rsidR="00CB1585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многочлена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Промежуточная контрольная работа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1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оизведение многочленов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6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Умножение многочлена на многочлен</w:t>
            </w:r>
          </w:p>
        </w:tc>
        <w:tc>
          <w:tcPr>
            <w:tcW w:w="1502" w:type="dxa"/>
          </w:tcPr>
          <w:p w:rsidR="00327BEA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еобразование выражения в многочлен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азложение </w:t>
            </w:r>
            <w:r>
              <w:rPr>
                <w:rFonts w:ascii="Times New Roman" w:hAnsi="Times New Roman"/>
                <w:sz w:val="24"/>
                <w:szCs w:val="24"/>
              </w:rPr>
              <w:t>многочлена на множители трехчлена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6 «Произведение многочленов»</w:t>
            </w:r>
          </w:p>
        </w:tc>
        <w:tc>
          <w:tcPr>
            <w:tcW w:w="1502" w:type="dxa"/>
          </w:tcPr>
          <w:p w:rsidR="00444E63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9.02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5E3B63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V. Формулы сокращенного умножения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1</w:t>
            </w:r>
            <w:r w:rsidR="005279B7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2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Квадрат суммы и квадрат разности</w:t>
            </w:r>
            <w:r w:rsidR="00B1192F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Возведение в квадрат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суммы и разности двух выражений</w:t>
            </w:r>
          </w:p>
        </w:tc>
        <w:tc>
          <w:tcPr>
            <w:tcW w:w="1502" w:type="dxa"/>
          </w:tcPr>
          <w:p w:rsidR="00327BEA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озведение в куб суммы и разности двух выражений</w:t>
            </w:r>
          </w:p>
        </w:tc>
        <w:tc>
          <w:tcPr>
            <w:tcW w:w="1502" w:type="dxa"/>
          </w:tcPr>
          <w:p w:rsidR="00327BEA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азложение на множители с помощью формул квадрата суммы 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квадрата разност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6644DD">
        <w:tc>
          <w:tcPr>
            <w:tcW w:w="1199" w:type="dxa"/>
          </w:tcPr>
          <w:p w:rsidR="00B1192F" w:rsidRPr="00DF55EF" w:rsidRDefault="00B1192F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B1192F" w:rsidRPr="005E3B63" w:rsidRDefault="00B1192F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трехчлена в виде квадрата</w:t>
            </w:r>
          </w:p>
        </w:tc>
        <w:tc>
          <w:tcPr>
            <w:tcW w:w="1502" w:type="dxa"/>
          </w:tcPr>
          <w:p w:rsidR="00B1192F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2</w:t>
            </w:r>
          </w:p>
        </w:tc>
        <w:tc>
          <w:tcPr>
            <w:tcW w:w="1341" w:type="dxa"/>
          </w:tcPr>
          <w:p w:rsidR="00B1192F" w:rsidRPr="00DF55EF" w:rsidRDefault="00B1192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E17223">
        <w:tc>
          <w:tcPr>
            <w:tcW w:w="9571" w:type="dxa"/>
            <w:gridSpan w:val="4"/>
          </w:tcPr>
          <w:p w:rsidR="00B1192F" w:rsidRPr="00DF55EF" w:rsidRDefault="00B1192F" w:rsidP="005279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3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Разность квадратов. Сумма и разность кубов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</w:t>
            </w:r>
            <w:r w:rsidR="005279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5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умма и разность кубов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9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1502" w:type="dxa"/>
          </w:tcPr>
          <w:p w:rsidR="00327BEA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разложения на множител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6644DD">
        <w:tc>
          <w:tcPr>
            <w:tcW w:w="1199" w:type="dxa"/>
          </w:tcPr>
          <w:p w:rsidR="00B1192F" w:rsidRPr="00DF55EF" w:rsidRDefault="00B1192F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B1192F" w:rsidRPr="005E3B63" w:rsidRDefault="00B1192F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7 «Формулы сокращенного умножения»</w:t>
            </w:r>
          </w:p>
        </w:tc>
        <w:tc>
          <w:tcPr>
            <w:tcW w:w="1502" w:type="dxa"/>
          </w:tcPr>
          <w:p w:rsidR="00B1192F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3</w:t>
            </w:r>
          </w:p>
        </w:tc>
        <w:tc>
          <w:tcPr>
            <w:tcW w:w="1341" w:type="dxa"/>
          </w:tcPr>
          <w:p w:rsidR="00B1192F" w:rsidRPr="00DF55EF" w:rsidRDefault="00B1192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E17223">
        <w:tc>
          <w:tcPr>
            <w:tcW w:w="9571" w:type="dxa"/>
            <w:gridSpan w:val="4"/>
          </w:tcPr>
          <w:p w:rsidR="00B1192F" w:rsidRPr="00DF55EF" w:rsidRDefault="00B1192F" w:rsidP="00B1192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4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еобразование целых выражений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6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Преобразование целого выражения в многочлен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пособы разложения на множители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азличные способы разложения на множители 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именение различных способов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разложения на множители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еобразование целых выражений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озведение двучлена в степень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5279B7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8 «Преобразование выражений»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E17223">
        <w:tc>
          <w:tcPr>
            <w:tcW w:w="9571" w:type="dxa"/>
            <w:gridSpan w:val="4"/>
          </w:tcPr>
          <w:p w:rsidR="00B1192F" w:rsidRPr="005E3B63" w:rsidRDefault="00B1192F" w:rsidP="00B1192F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VI. Системы линейных уравнений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1</w:t>
            </w:r>
            <w:r w:rsidR="005279B7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B1192F" w:rsidRPr="00DF55EF" w:rsidRDefault="00B1192F" w:rsidP="00B1192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5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Линейные уравнения с двумя переменными и их системы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A43BA6" w:rsidRPr="00DF55EF" w:rsidTr="006644DD">
        <w:tc>
          <w:tcPr>
            <w:tcW w:w="1199" w:type="dxa"/>
          </w:tcPr>
          <w:p w:rsidR="00A43BA6" w:rsidRPr="00DF55EF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43BA6" w:rsidRPr="005E3B63" w:rsidRDefault="00A43BA6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Линейное уравнение с двумя переменными</w:t>
            </w:r>
          </w:p>
        </w:tc>
        <w:tc>
          <w:tcPr>
            <w:tcW w:w="1502" w:type="dxa"/>
          </w:tcPr>
          <w:p w:rsidR="00327BEA" w:rsidRPr="00DF55EF" w:rsidRDefault="00551309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4</w:t>
            </w:r>
          </w:p>
        </w:tc>
        <w:tc>
          <w:tcPr>
            <w:tcW w:w="1341" w:type="dxa"/>
          </w:tcPr>
          <w:p w:rsidR="00A43BA6" w:rsidRPr="00DF55EF" w:rsidRDefault="00A43BA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График линейного уравнения </w:t>
            </w:r>
          </w:p>
        </w:tc>
        <w:tc>
          <w:tcPr>
            <w:tcW w:w="1502" w:type="dxa"/>
          </w:tcPr>
          <w:p w:rsidR="00327BEA" w:rsidRPr="00DF55EF" w:rsidRDefault="00551309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остроение графиков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линейного уравнения с двумя переменными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Системы линейных уравнений 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43BA6" w:rsidRPr="00DF55EF" w:rsidTr="006644DD">
        <w:tc>
          <w:tcPr>
            <w:tcW w:w="1199" w:type="dxa"/>
          </w:tcPr>
          <w:p w:rsidR="00A43BA6" w:rsidRPr="00DF55EF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43BA6" w:rsidRPr="005E3B63" w:rsidRDefault="00A43BA6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Линейные уравнения и их системы</w:t>
            </w:r>
          </w:p>
        </w:tc>
        <w:tc>
          <w:tcPr>
            <w:tcW w:w="1502" w:type="dxa"/>
          </w:tcPr>
          <w:p w:rsidR="00A43BA6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4</w:t>
            </w:r>
          </w:p>
        </w:tc>
        <w:tc>
          <w:tcPr>
            <w:tcW w:w="1341" w:type="dxa"/>
          </w:tcPr>
          <w:p w:rsidR="00A43BA6" w:rsidRPr="00DF55EF" w:rsidRDefault="00A43BA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43BA6" w:rsidRPr="00DF55EF" w:rsidTr="00E17223">
        <w:tc>
          <w:tcPr>
            <w:tcW w:w="9571" w:type="dxa"/>
            <w:gridSpan w:val="4"/>
          </w:tcPr>
          <w:p w:rsidR="00A43BA6" w:rsidRPr="00DF55EF" w:rsidRDefault="00A43BA6" w:rsidP="0055130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6. </w:t>
            </w:r>
            <w:r w:rsidRPr="00A95F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Ре</w:t>
            </w:r>
            <w:r w:rsidR="00A95FB7" w:rsidRPr="00A95F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шение систем линейных уравнений (</w:t>
            </w:r>
            <w:r w:rsidR="005279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9</w:t>
            </w:r>
            <w:r w:rsidR="00A95FB7" w:rsidRPr="00A95F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способом подстановки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способом сложения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ческий способ решения уравнений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502" w:type="dxa"/>
          </w:tcPr>
          <w:p w:rsidR="00F44FC8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ешение задач на движение с помощью систем уравнений </w:t>
            </w:r>
          </w:p>
        </w:tc>
        <w:tc>
          <w:tcPr>
            <w:tcW w:w="1502" w:type="dxa"/>
          </w:tcPr>
          <w:p w:rsidR="00F44FC8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ешение задач способом подстановки и сложения </w:t>
            </w:r>
          </w:p>
        </w:tc>
        <w:tc>
          <w:tcPr>
            <w:tcW w:w="1502" w:type="dxa"/>
          </w:tcPr>
          <w:p w:rsidR="00F44FC8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Линейные неравенства с двумя переменными </w:t>
            </w:r>
          </w:p>
        </w:tc>
        <w:tc>
          <w:tcPr>
            <w:tcW w:w="1502" w:type="dxa"/>
          </w:tcPr>
          <w:p w:rsidR="00F44FC8" w:rsidRPr="00DF55EF" w:rsidRDefault="00551309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9 «Системы линейных уравнений»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5FB7" w:rsidRPr="00DF55EF" w:rsidTr="00E17223">
        <w:tc>
          <w:tcPr>
            <w:tcW w:w="9571" w:type="dxa"/>
            <w:gridSpan w:val="4"/>
          </w:tcPr>
          <w:p w:rsidR="00A95FB7" w:rsidRPr="00A95FB7" w:rsidRDefault="00A95FB7" w:rsidP="00A95FB7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овторение ( 6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2459B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, тождества и уравнения</w:t>
            </w:r>
          </w:p>
        </w:tc>
        <w:tc>
          <w:tcPr>
            <w:tcW w:w="1502" w:type="dxa"/>
          </w:tcPr>
          <w:p w:rsidR="00F44FC8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2459B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52459B">
              <w:rPr>
                <w:rFonts w:ascii="Times New Roman" w:hAnsi="Times New Roman"/>
                <w:sz w:val="24"/>
                <w:szCs w:val="24"/>
              </w:rPr>
              <w:t>Формулы сокращенного умножения</w:t>
            </w:r>
          </w:p>
        </w:tc>
        <w:tc>
          <w:tcPr>
            <w:tcW w:w="1502" w:type="dxa"/>
          </w:tcPr>
          <w:p w:rsidR="00327BEA" w:rsidRPr="00DF55EF" w:rsidRDefault="008E62EA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ый зачет</w:t>
            </w:r>
          </w:p>
        </w:tc>
        <w:tc>
          <w:tcPr>
            <w:tcW w:w="1502" w:type="dxa"/>
          </w:tcPr>
          <w:p w:rsidR="00327BEA" w:rsidRPr="00DF55EF" w:rsidRDefault="008E62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43BA6" w:rsidRPr="00DF55EF" w:rsidTr="006644DD">
        <w:tc>
          <w:tcPr>
            <w:tcW w:w="1199" w:type="dxa"/>
          </w:tcPr>
          <w:p w:rsidR="00A43BA6" w:rsidRPr="00DF55EF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43BA6" w:rsidRPr="005E3B63" w:rsidRDefault="00C24BE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Промежуточная аттестация (ВПР)</w:t>
            </w:r>
          </w:p>
        </w:tc>
        <w:tc>
          <w:tcPr>
            <w:tcW w:w="1502" w:type="dxa"/>
          </w:tcPr>
          <w:p w:rsidR="00A43BA6" w:rsidRPr="00DF55EF" w:rsidRDefault="008E62EA" w:rsidP="008E62E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5</w:t>
            </w:r>
          </w:p>
        </w:tc>
        <w:tc>
          <w:tcPr>
            <w:tcW w:w="1341" w:type="dxa"/>
          </w:tcPr>
          <w:p w:rsidR="00A43BA6" w:rsidRPr="00DF55EF" w:rsidRDefault="00A43BA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C24BE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Промежуточная аттестация (ВПР)</w:t>
            </w:r>
          </w:p>
        </w:tc>
        <w:tc>
          <w:tcPr>
            <w:tcW w:w="1502" w:type="dxa"/>
          </w:tcPr>
          <w:p w:rsidR="00F44FC8" w:rsidRPr="00DF55EF" w:rsidRDefault="008E62EA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2459B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2459B">
              <w:rPr>
                <w:rFonts w:ascii="Times New Roman" w:hAnsi="Times New Roman"/>
                <w:sz w:val="24"/>
                <w:szCs w:val="24"/>
              </w:rPr>
              <w:t>Работа над ошибками и анализ контрольной работы</w:t>
            </w:r>
          </w:p>
        </w:tc>
        <w:tc>
          <w:tcPr>
            <w:tcW w:w="1502" w:type="dxa"/>
          </w:tcPr>
          <w:p w:rsidR="00327BEA" w:rsidRPr="00DF55EF" w:rsidRDefault="008E62EA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5FB7" w:rsidRPr="00DF55EF" w:rsidTr="00E17223">
        <w:tc>
          <w:tcPr>
            <w:tcW w:w="9571" w:type="dxa"/>
            <w:gridSpan w:val="4"/>
          </w:tcPr>
          <w:p w:rsidR="00A95FB7" w:rsidRPr="00DF55EF" w:rsidRDefault="00A95FB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 часа</w:t>
            </w:r>
          </w:p>
        </w:tc>
      </w:tr>
    </w:tbl>
    <w:p w:rsidR="008D229E" w:rsidRDefault="008D229E" w:rsidP="008D229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17223" w:rsidRPr="00B47E45" w:rsidRDefault="00E17223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7E45">
        <w:rPr>
          <w:rFonts w:ascii="Times New Roman" w:hAnsi="Times New Roman"/>
          <w:b/>
          <w:sz w:val="24"/>
          <w:szCs w:val="24"/>
        </w:rPr>
        <w:t>Календарно – тематическое планирование</w:t>
      </w:r>
    </w:p>
    <w:p w:rsidR="00E17223" w:rsidRPr="00B47E45" w:rsidRDefault="00E17223" w:rsidP="00E1722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 8</w:t>
      </w:r>
      <w:r w:rsidRPr="00B47E45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E17223" w:rsidRPr="00B47E45" w:rsidRDefault="00E17223" w:rsidP="00E1722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7E4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</w:t>
      </w:r>
      <w:r w:rsidRPr="00B47E45">
        <w:rPr>
          <w:rFonts w:ascii="Times New Roman" w:hAnsi="Times New Roman"/>
          <w:sz w:val="24"/>
          <w:szCs w:val="24"/>
        </w:rPr>
        <w:t xml:space="preserve"> час</w:t>
      </w:r>
      <w:r>
        <w:rPr>
          <w:rFonts w:ascii="Times New Roman" w:hAnsi="Times New Roman"/>
          <w:sz w:val="24"/>
          <w:szCs w:val="24"/>
        </w:rPr>
        <w:t>а</w:t>
      </w:r>
      <w:r w:rsidRPr="00B47E45">
        <w:rPr>
          <w:rFonts w:ascii="Times New Roman" w:hAnsi="Times New Roman"/>
          <w:sz w:val="24"/>
          <w:szCs w:val="24"/>
        </w:rPr>
        <w:t xml:space="preserve"> в неделю, всего </w:t>
      </w:r>
      <w:r>
        <w:rPr>
          <w:rFonts w:ascii="Times New Roman" w:hAnsi="Times New Roman"/>
          <w:sz w:val="24"/>
          <w:szCs w:val="24"/>
        </w:rPr>
        <w:t xml:space="preserve">102 </w:t>
      </w:r>
      <w:r w:rsidRPr="00B47E45">
        <w:rPr>
          <w:rFonts w:ascii="Times New Roman" w:hAnsi="Times New Roman"/>
          <w:sz w:val="24"/>
          <w:szCs w:val="24"/>
        </w:rPr>
        <w:t>ч.)</w:t>
      </w:r>
    </w:p>
    <w:tbl>
      <w:tblPr>
        <w:tblStyle w:val="a6"/>
        <w:tblW w:w="9571" w:type="dxa"/>
        <w:tblLook w:val="04A0"/>
      </w:tblPr>
      <w:tblGrid>
        <w:gridCol w:w="817"/>
        <w:gridCol w:w="5812"/>
        <w:gridCol w:w="1559"/>
        <w:gridCol w:w="1383"/>
      </w:tblGrid>
      <w:tr w:rsidR="00E17223" w:rsidRPr="00DF55EF" w:rsidTr="00E17223">
        <w:tc>
          <w:tcPr>
            <w:tcW w:w="817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5812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 и тем.</w:t>
            </w:r>
          </w:p>
        </w:tc>
        <w:tc>
          <w:tcPr>
            <w:tcW w:w="1559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1383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E17223" w:rsidRPr="00DF55EF" w:rsidTr="00E17223">
        <w:tc>
          <w:tcPr>
            <w:tcW w:w="9571" w:type="dxa"/>
            <w:gridSpan w:val="4"/>
          </w:tcPr>
          <w:p w:rsidR="00E17223" w:rsidRPr="006177DF" w:rsidRDefault="00E17223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: </w:t>
            </w:r>
            <w:r w:rsidRPr="006177DF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I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Рациональные дроби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3 часа)</w:t>
            </w:r>
          </w:p>
          <w:p w:rsidR="00E17223" w:rsidRPr="00453451" w:rsidRDefault="00E17223" w:rsidP="00E17223">
            <w:pPr>
              <w:rPr>
                <w:rFonts w:ascii="Times New Roman" w:hAnsi="Times New Roman"/>
                <w:b/>
                <w:color w:val="800080"/>
                <w:sz w:val="24"/>
                <w:szCs w:val="24"/>
              </w:rPr>
            </w:pPr>
            <w:r w:rsidRPr="00453451"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>§ 1.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Рациональные дроби и их свойства( </w:t>
            </w:r>
            <w:r w:rsidRPr="00453451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5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Целые рациональные выражения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-03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робные рациональные выраж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Основное свойство дроби. 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9-10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ождественные выраж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2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умма и разность дробей (6часа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ложение дробей с одинаковыми знаменателями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ычит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ей с одинаковыми знаменателями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9-17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ложение дробей с разными знаменателям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ычит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ей с разными знаменателям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9-24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овместные действия с рациональным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ями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1 «Рациональные дроби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Стартовая контрольная рабо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3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оизведение и частное дробей ( 10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Работа над ошибками. Умножение дробей. 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9-01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озведение дроби в степень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сновное правило деления рациональных дробей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10-08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рациональных выраж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 в рациональную дробь выражение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к/х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0-15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к/х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дставление дроби в виде суммы дробе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«Произведение и частное дробей»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0-22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2 «Произведение и частное дробей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. 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Квадратные корни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9 часов)</w:t>
            </w:r>
          </w:p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4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2 часа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Рациональные числа</w:t>
            </w:r>
          </w:p>
        </w:tc>
        <w:tc>
          <w:tcPr>
            <w:tcW w:w="1559" w:type="dxa"/>
          </w:tcPr>
          <w:p w:rsidR="003C5728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0-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5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Арифметический квадратный корень (5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D42AF1" w:rsidP="00D42AF1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51E78">
              <w:rPr>
                <w:rFonts w:ascii="Times New Roman" w:hAnsi="Times New Roman"/>
                <w:sz w:val="24"/>
                <w:szCs w:val="24"/>
              </w:rPr>
              <w:t>. История вопроса о нахождении формул корней алгебраически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Арифметический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lastRenderedPageBreak/>
              <w:t>квадратный корень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9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2B3CC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=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1-12.1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</w:t>
            </w:r>
            <w:r w:rsidRPr="002B3CCA">
              <w:rPr>
                <w:rFonts w:ascii="Times New Roman" w:hAnsi="Times New Roman"/>
                <w:i/>
                <w:position w:val="-8"/>
                <w:sz w:val="24"/>
                <w:szCs w:val="24"/>
              </w:rPr>
              <w:object w:dxaOrig="380" w:dyaOrig="360">
                <v:shape id="_x0000_i1033" type="#_x0000_t75" style="width:18.75pt;height:18pt" o:ole="">
                  <v:imagedata r:id="rId24" o:title=""/>
                </v:shape>
                <o:OLEObject Type="Embed" ProgID="Equation.3" ShapeID="_x0000_i1033" DrawAspect="Content" ObjectID="_1693214112" r:id="rId25"/>
              </w:objec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</w:t>
            </w:r>
            <w:r w:rsidRPr="002B3CCA">
              <w:rPr>
                <w:rFonts w:ascii="Times New Roman" w:hAnsi="Times New Roman"/>
                <w:i/>
                <w:position w:val="-8"/>
                <w:sz w:val="24"/>
                <w:szCs w:val="24"/>
              </w:rPr>
              <w:object w:dxaOrig="380" w:dyaOrig="360">
                <v:shape id="_x0000_i1034" type="#_x0000_t75" style="width:18.75pt;height:18pt" o:ole="">
                  <v:imagedata r:id="rId26" o:title=""/>
                </v:shape>
                <o:OLEObject Type="Embed" ProgID="Equation.3" ShapeID="_x0000_i1034" DrawAspect="Content" ObjectID="_1693214113" r:id="rId27"/>
              </w:objec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496862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6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3 часа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 и дроби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1-19.1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Квадратный корень из степен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3 «Арифметический квадратный корень»</w:t>
            </w:r>
          </w:p>
        </w:tc>
        <w:tc>
          <w:tcPr>
            <w:tcW w:w="1559" w:type="dxa"/>
          </w:tcPr>
          <w:p w:rsidR="003C5728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1-26.11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496862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7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7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Работа над ошибками. Вынесение множителя за знак корня. </w:t>
            </w:r>
          </w:p>
        </w:tc>
        <w:tc>
          <w:tcPr>
            <w:tcW w:w="1559" w:type="dxa"/>
            <w:vMerge w:val="restart"/>
          </w:tcPr>
          <w:p w:rsidR="00581A9C" w:rsidRPr="00DF55EF" w:rsidRDefault="00581A9C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несение множителя под знак корн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орни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-30.1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 дроб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 двойных радикалов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2-03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на тему: «Преобразование выражений, содержащих квадратные корни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4 «Преобразование выражений, содержащих квадратные корни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I. 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Квадратные уравнения 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21 часов)</w:t>
            </w:r>
          </w:p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8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ь и ее свойств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10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Квадратны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уравнени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12-10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искриминант квадратного уравнени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-17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Задачи с физическими величинам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Старинные задачи решаемые с помощью квадратных уравнений 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-24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братная теореме Вие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«Квадратные уравнения»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2-30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5 «Квадратные уравнения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Промежуточная контрольная рабо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9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Дробные рациональные уравнения (9часов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Дробно - рациональные уравнения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иведение к общему знаменателю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но -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1-14.0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дробно - рациональ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на составление дробно-рациональ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Составление уравнений 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1-21.0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 используя квадратные и дробные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Уравнения с параметрами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1-28.0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Целые и дробно -рациональные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6 «Дробные рациональные уравнения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V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Неравенства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0 часов)</w:t>
            </w:r>
          </w:p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10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Числовые неравенства и их свойства (8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Числовые неравенства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01-04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числовых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color w:val="000000"/>
                <w:sz w:val="24"/>
                <w:szCs w:val="24"/>
              </w:rPr>
              <w:t>Применение свойств числовых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ложе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числовых неравенств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ычитание числовых неравенств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2-11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числовых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огрешность приближения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2-18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очность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приближ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7 «Числовые неравенства и их свойства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1B6AC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1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Неравенства с одной переменной и их системы (10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Пересечение множеств</w:t>
            </w:r>
          </w:p>
        </w:tc>
        <w:tc>
          <w:tcPr>
            <w:tcW w:w="1559" w:type="dxa"/>
            <w:vMerge w:val="restart"/>
          </w:tcPr>
          <w:p w:rsidR="00581A9C" w:rsidRPr="001B6AC5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6AC5">
              <w:rPr>
                <w:rFonts w:ascii="Times New Roman" w:hAnsi="Times New Roman"/>
                <w:sz w:val="24"/>
                <w:szCs w:val="24"/>
              </w:rPr>
              <w:t>21.02-25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бъедине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множе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Числовые промежутки на координатной прямой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3-11.03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вносильные неравенства с одной переменно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3-18.03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войные неравенства с одной переменно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оказательства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3-25.03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8 «Неравенства с одной переменной и их систем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V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Степень с целым показателем. Элементы статистики (11 часов)</w:t>
            </w:r>
          </w:p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2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ь с целым показателем и ее свойства (6 часов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Определение степени с целым отрицательным показателем</w:t>
            </w:r>
          </w:p>
        </w:tc>
        <w:tc>
          <w:tcPr>
            <w:tcW w:w="1559" w:type="dxa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3-01.04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4-08.04</w:t>
            </w:r>
            <w:r w:rsidR="001B6AC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тепени с нулевым показателем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орядок 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вид числа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4-15.04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«Степень с целым показателем и ее свойства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9 «Степень с целым показателем и ее свойства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3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Элементы статистики (4часа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Сбор и группировка статистических данных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4-22.04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аглядное представление статистической информаци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2B3CC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-1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и ее свойств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2B3CC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-2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и ее свойства</w:t>
            </w:r>
          </w:p>
        </w:tc>
        <w:tc>
          <w:tcPr>
            <w:tcW w:w="1559" w:type="dxa"/>
          </w:tcPr>
          <w:p w:rsidR="003C5728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05-06.05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A95FB7" w:rsidRDefault="003C5728" w:rsidP="003C5728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овторение ( 8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color w:val="FF66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559" w:type="dxa"/>
            <w:vMerge w:val="restart"/>
          </w:tcPr>
          <w:p w:rsidR="00C65E16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5-20.05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color w:val="FF66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Квадратное уравнение и его корн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уравнения 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5-27.05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5E3B63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ый зачет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4BE6" w:rsidRPr="00DF55EF" w:rsidTr="00E17223">
        <w:tc>
          <w:tcPr>
            <w:tcW w:w="817" w:type="dxa"/>
          </w:tcPr>
          <w:p w:rsidR="00C24BE6" w:rsidRPr="00DF55EF" w:rsidRDefault="00C24BE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24BE6" w:rsidRPr="005E3B63" w:rsidRDefault="00C24BE6" w:rsidP="00C24BE6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Промежуточная аттестация (ВПР)</w:t>
            </w:r>
          </w:p>
        </w:tc>
        <w:tc>
          <w:tcPr>
            <w:tcW w:w="1559" w:type="dxa"/>
            <w:vMerge w:val="restart"/>
          </w:tcPr>
          <w:p w:rsidR="00C24BE6" w:rsidRPr="00DF55EF" w:rsidRDefault="00C24BE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5-31.05</w:t>
            </w:r>
          </w:p>
        </w:tc>
        <w:tc>
          <w:tcPr>
            <w:tcW w:w="1383" w:type="dxa"/>
          </w:tcPr>
          <w:p w:rsidR="00C24BE6" w:rsidRPr="00DF55EF" w:rsidRDefault="00C24BE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4BE6" w:rsidRPr="00DF55EF" w:rsidTr="00E17223">
        <w:tc>
          <w:tcPr>
            <w:tcW w:w="817" w:type="dxa"/>
          </w:tcPr>
          <w:p w:rsidR="00C24BE6" w:rsidRPr="00DF55EF" w:rsidRDefault="00C24BE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24BE6" w:rsidRPr="005E3B63" w:rsidRDefault="00C24BE6" w:rsidP="00C24BE6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Промежуточная аттестация (ВПР)</w:t>
            </w:r>
          </w:p>
        </w:tc>
        <w:tc>
          <w:tcPr>
            <w:tcW w:w="1559" w:type="dxa"/>
            <w:vMerge/>
          </w:tcPr>
          <w:p w:rsidR="00C24BE6" w:rsidRPr="00DF55EF" w:rsidRDefault="00C24BE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24BE6" w:rsidRPr="00DF55EF" w:rsidRDefault="00C24BE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4BE6" w:rsidRPr="00DF55EF" w:rsidTr="00E17223">
        <w:tc>
          <w:tcPr>
            <w:tcW w:w="817" w:type="dxa"/>
          </w:tcPr>
          <w:p w:rsidR="00C24BE6" w:rsidRPr="00DF55EF" w:rsidRDefault="00C24BE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24BE6" w:rsidRPr="0052459B" w:rsidRDefault="00C24BE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2459B">
              <w:rPr>
                <w:rFonts w:ascii="Times New Roman" w:hAnsi="Times New Roman"/>
                <w:sz w:val="24"/>
                <w:szCs w:val="24"/>
              </w:rPr>
              <w:t>Работа над ошибками и анализ контрольной работы</w:t>
            </w:r>
          </w:p>
        </w:tc>
        <w:tc>
          <w:tcPr>
            <w:tcW w:w="1559" w:type="dxa"/>
            <w:vMerge/>
          </w:tcPr>
          <w:p w:rsidR="00C24BE6" w:rsidRPr="00DF55EF" w:rsidRDefault="00C24BE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24BE6" w:rsidRPr="00DF55EF" w:rsidRDefault="00C24BE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4BE6" w:rsidRPr="00DF55EF" w:rsidTr="00E17223">
        <w:tc>
          <w:tcPr>
            <w:tcW w:w="9571" w:type="dxa"/>
            <w:gridSpan w:val="4"/>
          </w:tcPr>
          <w:p w:rsidR="00C24BE6" w:rsidRPr="00DF55EF" w:rsidRDefault="00C24BE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 часа</w:t>
            </w:r>
          </w:p>
        </w:tc>
      </w:tr>
    </w:tbl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Default="00096759" w:rsidP="00096759">
      <w:pPr>
        <w:tabs>
          <w:tab w:val="left" w:pos="304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096759" w:rsidRDefault="00096759" w:rsidP="00096759">
      <w:pPr>
        <w:tabs>
          <w:tab w:val="left" w:pos="304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96759" w:rsidRDefault="00096759" w:rsidP="00096759">
      <w:pPr>
        <w:tabs>
          <w:tab w:val="left" w:pos="304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D3381" w:rsidRPr="00E51E78" w:rsidRDefault="00FD3381" w:rsidP="00FD338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D3381" w:rsidRPr="00B47E45" w:rsidRDefault="00FD3381" w:rsidP="00FD338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7E45">
        <w:rPr>
          <w:rFonts w:ascii="Times New Roman" w:hAnsi="Times New Roman"/>
          <w:b/>
          <w:sz w:val="24"/>
          <w:szCs w:val="24"/>
        </w:rPr>
        <w:t xml:space="preserve">Календарно – тематическое планирование </w:t>
      </w:r>
    </w:p>
    <w:p w:rsidR="00FD3381" w:rsidRPr="00B47E45" w:rsidRDefault="00FD3381" w:rsidP="00FD338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 9</w:t>
      </w:r>
      <w:r w:rsidRPr="00B47E45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FD3381" w:rsidRPr="00B47E45" w:rsidRDefault="00FD3381" w:rsidP="00FD338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7E4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</w:t>
      </w:r>
      <w:r w:rsidRPr="00B47E45">
        <w:rPr>
          <w:rFonts w:ascii="Times New Roman" w:hAnsi="Times New Roman"/>
          <w:sz w:val="24"/>
          <w:szCs w:val="24"/>
        </w:rPr>
        <w:t xml:space="preserve"> час</w:t>
      </w:r>
      <w:r>
        <w:rPr>
          <w:rFonts w:ascii="Times New Roman" w:hAnsi="Times New Roman"/>
          <w:sz w:val="24"/>
          <w:szCs w:val="24"/>
        </w:rPr>
        <w:t>а</w:t>
      </w:r>
      <w:r w:rsidRPr="00B47E45">
        <w:rPr>
          <w:rFonts w:ascii="Times New Roman" w:hAnsi="Times New Roman"/>
          <w:sz w:val="24"/>
          <w:szCs w:val="24"/>
        </w:rPr>
        <w:t xml:space="preserve"> в неделю, всего </w:t>
      </w:r>
      <w:r>
        <w:rPr>
          <w:rFonts w:ascii="Times New Roman" w:hAnsi="Times New Roman"/>
          <w:sz w:val="24"/>
          <w:szCs w:val="24"/>
        </w:rPr>
        <w:t xml:space="preserve">102 </w:t>
      </w:r>
      <w:r w:rsidRPr="00B47E45">
        <w:rPr>
          <w:rFonts w:ascii="Times New Roman" w:hAnsi="Times New Roman"/>
          <w:sz w:val="24"/>
          <w:szCs w:val="24"/>
        </w:rPr>
        <w:t>ч.)</w:t>
      </w:r>
    </w:p>
    <w:tbl>
      <w:tblPr>
        <w:tblStyle w:val="a6"/>
        <w:tblW w:w="9571" w:type="dxa"/>
        <w:tblLook w:val="04A0"/>
      </w:tblPr>
      <w:tblGrid>
        <w:gridCol w:w="817"/>
        <w:gridCol w:w="5812"/>
        <w:gridCol w:w="1559"/>
        <w:gridCol w:w="1383"/>
      </w:tblGrid>
      <w:tr w:rsidR="00FD3381" w:rsidRPr="00DF55EF" w:rsidTr="00496862">
        <w:tc>
          <w:tcPr>
            <w:tcW w:w="817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5812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 и тем.</w:t>
            </w:r>
          </w:p>
        </w:tc>
        <w:tc>
          <w:tcPr>
            <w:tcW w:w="1559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1383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FD3381" w:rsidRPr="00DF55EF" w:rsidTr="00496862">
        <w:tc>
          <w:tcPr>
            <w:tcW w:w="9571" w:type="dxa"/>
            <w:gridSpan w:val="4"/>
          </w:tcPr>
          <w:p w:rsidR="00FD3381" w:rsidRPr="006177DF" w:rsidRDefault="00FD3381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: </w:t>
            </w:r>
            <w:r w:rsidRPr="006177DF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I. </w:t>
            </w:r>
            <w:r w:rsidR="00496862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Квадратичная функция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</w:t>
            </w:r>
            <w:r w:rsidR="00496862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а)</w:t>
            </w:r>
          </w:p>
          <w:p w:rsidR="00FD3381" w:rsidRPr="00453451" w:rsidRDefault="00FD3381" w:rsidP="00496862">
            <w:pPr>
              <w:rPr>
                <w:rFonts w:ascii="Times New Roman" w:hAnsi="Times New Roman"/>
                <w:b/>
                <w:color w:val="800080"/>
                <w:sz w:val="24"/>
                <w:szCs w:val="24"/>
              </w:rPr>
            </w:pPr>
            <w:r w:rsidRPr="00453451"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>§ 1.</w:t>
            </w:r>
            <w:r w:rsidR="00496862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я и их свойств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( </w:t>
            </w:r>
            <w:r w:rsidRPr="00453451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5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ункция. Область определения</w:t>
            </w:r>
          </w:p>
        </w:tc>
        <w:tc>
          <w:tcPr>
            <w:tcW w:w="1559" w:type="dxa"/>
            <w:vMerge w:val="restart"/>
          </w:tcPr>
          <w:p w:rsidR="008D663A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5B111E" w:rsidP="008D663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-03</w:t>
            </w:r>
            <w:r w:rsidR="008D663A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ункция. Область знач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функц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ули функции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9-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Возрастающие и убывающие функц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9571" w:type="dxa"/>
            <w:gridSpan w:val="4"/>
          </w:tcPr>
          <w:p w:rsidR="00C80B2F" w:rsidRPr="00DF55EF" w:rsidRDefault="00C80B2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2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Квадратный трехчлен (4 часа)</w:t>
            </w:r>
          </w:p>
        </w:tc>
      </w:tr>
      <w:tr w:rsidR="00C80B2F" w:rsidRPr="00DF55EF" w:rsidTr="00496862">
        <w:tc>
          <w:tcPr>
            <w:tcW w:w="817" w:type="dxa"/>
          </w:tcPr>
          <w:p w:rsidR="00C80B2F" w:rsidRPr="00DF55EF" w:rsidRDefault="00C80B2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80B2F" w:rsidRPr="00EE6FD2" w:rsidRDefault="00C80B2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1559" w:type="dxa"/>
          </w:tcPr>
          <w:p w:rsidR="00C80B2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4.09</w:t>
            </w:r>
          </w:p>
        </w:tc>
        <w:tc>
          <w:tcPr>
            <w:tcW w:w="1383" w:type="dxa"/>
          </w:tcPr>
          <w:p w:rsidR="00C80B2F" w:rsidRPr="00DF55EF" w:rsidRDefault="00C80B2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рни квадратного трехчлена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9-21.09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зложение квадратного трехчлен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 дву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член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817" w:type="dxa"/>
          </w:tcPr>
          <w:p w:rsidR="00C80B2F" w:rsidRPr="00DF55EF" w:rsidRDefault="00C80B2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80B2F" w:rsidRPr="00EE6FD2" w:rsidRDefault="00C80B2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1 «Квадратный трехчлен» 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>Стартовая контрольная работа</w:t>
            </w:r>
          </w:p>
        </w:tc>
        <w:tc>
          <w:tcPr>
            <w:tcW w:w="1559" w:type="dxa"/>
          </w:tcPr>
          <w:p w:rsidR="00C80B2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9-</w:t>
            </w:r>
          </w:p>
        </w:tc>
        <w:tc>
          <w:tcPr>
            <w:tcW w:w="1383" w:type="dxa"/>
          </w:tcPr>
          <w:p w:rsidR="00C80B2F" w:rsidRPr="00DF55EF" w:rsidRDefault="00C80B2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9571" w:type="dxa"/>
            <w:gridSpan w:val="4"/>
          </w:tcPr>
          <w:p w:rsidR="00C80B2F" w:rsidRPr="00DF55EF" w:rsidRDefault="00C80B2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3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Квадратичная функция и ее график ( 8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Работа над ошибками. Функция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8.09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График и свойства функции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п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0-05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 xml:space="preserve"> у=а(х – т)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 xml:space="preserve"> у=а(х – т)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п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0-12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вид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вх+с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вид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вх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9571" w:type="dxa"/>
            <w:gridSpan w:val="4"/>
          </w:tcPr>
          <w:p w:rsidR="00C80B2F" w:rsidRPr="00DF55EF" w:rsidRDefault="00C80B2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4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ная функция. Корень п-й степени</w:t>
            </w:r>
            <w:r w:rsidR="00CB1585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3 часа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п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8D663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0-19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рень п-й степен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Дробно-линейная функция и ее график. Степень с рациональным показателе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2 «Квадратичная и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степенная функции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0-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. </w:t>
            </w:r>
            <w:r w:rsidR="00E41A7B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Уравнения и неравенства</w:t>
            </w:r>
            <w:r w:rsidR="008D0FE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с одной переменной 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</w:t>
            </w:r>
            <w:r w:rsidR="008C5BA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EA660F" w:rsidRPr="00DF55EF" w:rsidRDefault="00EA660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5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Уравнения с одной переменной ( 8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Целое уравнение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6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рни целого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Биквадратные уравне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9.10-09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убические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1-16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Уравнения с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зложение на множител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C22D3" w:rsidRPr="00DF55EF" w:rsidTr="00496862">
        <w:tc>
          <w:tcPr>
            <w:tcW w:w="817" w:type="dxa"/>
          </w:tcPr>
          <w:p w:rsidR="002C22D3" w:rsidRPr="00DF55EF" w:rsidRDefault="002C22D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C22D3" w:rsidRPr="00EE6FD2" w:rsidRDefault="002C22D3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3 «Уравнения и с одной переменной»</w:t>
            </w:r>
          </w:p>
        </w:tc>
        <w:tc>
          <w:tcPr>
            <w:tcW w:w="1559" w:type="dxa"/>
          </w:tcPr>
          <w:p w:rsidR="002C22D3" w:rsidRPr="00DF55EF" w:rsidRDefault="002C22D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C22D3" w:rsidRPr="00DF55EF" w:rsidRDefault="002C22D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8C5BA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6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Неравенства с одной переменной ( </w:t>
            </w:r>
            <w:r w:rsidR="008C5BA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6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неравенств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1-23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еравенства второй степени с одной переменно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BA3" w:rsidRPr="00DF55EF" w:rsidTr="00496862">
        <w:tc>
          <w:tcPr>
            <w:tcW w:w="817" w:type="dxa"/>
          </w:tcPr>
          <w:p w:rsidR="008C5BA3" w:rsidRPr="00DF55EF" w:rsidRDefault="008C5BA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C5BA3" w:rsidRPr="00EE6FD2" w:rsidRDefault="00085124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559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Множество решений неравенств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1-30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екоторые приемы решения целых уравн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4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«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Н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еравенства с одной переменной»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I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Уравнения и не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равенства с двумя переменными 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7 часов)</w:t>
            </w:r>
          </w:p>
          <w:p w:rsidR="00EA660F" w:rsidRPr="00DF55EF" w:rsidRDefault="00EA660F" w:rsidP="008C5BA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7. Уравнения с двумя переменными и их системы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1</w:t>
            </w:r>
            <w:r w:rsidR="008C5BA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2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Уравнения с двумя переменным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12-07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вносильные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к 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-14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ы графическим способо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 уравнений методом подстановк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-21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 уравнений аналитическим способо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BA3" w:rsidRPr="00DF55EF" w:rsidTr="00496862">
        <w:tc>
          <w:tcPr>
            <w:tcW w:w="817" w:type="dxa"/>
          </w:tcPr>
          <w:p w:rsidR="008C5BA3" w:rsidRPr="00DF55EF" w:rsidRDefault="008C5BA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C5BA3" w:rsidRPr="00EE6FD2" w:rsidRDefault="005B111E" w:rsidP="005B111E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мощью систем уравнений </w:t>
            </w:r>
          </w:p>
        </w:tc>
        <w:tc>
          <w:tcPr>
            <w:tcW w:w="1559" w:type="dxa"/>
            <w:vMerge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BA3" w:rsidRPr="00DF55EF" w:rsidTr="00496862">
        <w:tc>
          <w:tcPr>
            <w:tcW w:w="817" w:type="dxa"/>
          </w:tcPr>
          <w:p w:rsidR="008C5BA3" w:rsidRPr="00DF55EF" w:rsidRDefault="008C5BA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C5BA3" w:rsidRPr="00EE6FD2" w:rsidRDefault="005B111E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</w:t>
            </w:r>
            <w:r>
              <w:rPr>
                <w:rFonts w:ascii="Times New Roman" w:hAnsi="Times New Roman"/>
                <w:sz w:val="24"/>
                <w:szCs w:val="24"/>
              </w:rPr>
              <w:t>омощью систем уравнений с процентами</w:t>
            </w:r>
          </w:p>
        </w:tc>
        <w:tc>
          <w:tcPr>
            <w:tcW w:w="1559" w:type="dxa"/>
            <w:vMerge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 систем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2-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8C5BA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8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Неравенства с двумя переменными и их системы ( </w:t>
            </w:r>
            <w:r w:rsidR="008C5BA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4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8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неравенств с двумя переменным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1-18.0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систем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5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«Уравнения и неравенства с двумя переменными» 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>Промежуточная контрольная работ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IV.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Арифметическая и геометрическая прогрессия (15 часов)</w:t>
            </w:r>
          </w:p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9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Арифметическая прогрессия</w:t>
            </w:r>
            <w:r w:rsidR="00CB1585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7 часов)</w:t>
            </w: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Члены последовательности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5.01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Определение арифметической прогресс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1-01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-го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а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ормула арифметической прогресси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п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=кп + 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суммы первых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ов арифметической прогресс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16A0E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16A0E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2-08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оследовательность в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6</w:t>
            </w:r>
          </w:p>
          <w:p w:rsidR="00EA660F" w:rsidRPr="00EE6FD2" w:rsidRDefault="005B111E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«</w:t>
            </w:r>
            <w:r w:rsidR="00530151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Арифметическая прогрессия</w:t>
            </w:r>
            <w:r w:rsidR="00EA660F"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EA660F" w:rsidRPr="00DF55EF" w:rsidRDefault="00916A0E" w:rsidP="00916A0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2-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0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Геометрическая прогрессия</w:t>
            </w:r>
            <w:r w:rsidR="00CB1585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6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Определение геометрической прогрессии</w:t>
            </w:r>
          </w:p>
        </w:tc>
        <w:tc>
          <w:tcPr>
            <w:tcW w:w="1559" w:type="dxa"/>
            <w:vMerge w:val="restart"/>
          </w:tcPr>
          <w:p w:rsidR="00916A0E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5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-го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а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Знаменатель геометрической прогрессии</w:t>
            </w:r>
          </w:p>
        </w:tc>
        <w:tc>
          <w:tcPr>
            <w:tcW w:w="1559" w:type="dxa"/>
            <w:vMerge w:val="restart"/>
          </w:tcPr>
          <w:p w:rsidR="00916A0E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2-22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суммы первых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Методы и принципы математической индукц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2</w:t>
            </w:r>
            <w:r w:rsidR="00916A0E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7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«Геометрическая прогрессия»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V.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Элементы комбинаторики и теории вероятностей (13 часов)</w:t>
            </w:r>
          </w:p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1. </w:t>
            </w:r>
            <w:r w:rsidRPr="007E1FB6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Элементы комбинаторики</w:t>
            </w:r>
            <w:r w:rsidR="0067618C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9 часов)</w:t>
            </w: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Примеры комбинаторных задач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8.02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методом перебора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3-15.03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мбинаторное правило умнож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ерестановка элементо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акториал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правило умноже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-22.03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змещение элементо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ормула размещ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очетание элементов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3-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ормула сочета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2. </w:t>
            </w:r>
            <w:r w:rsidRPr="007E1FB6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Начальные сведения из теории вероятностей</w:t>
            </w:r>
            <w:r w:rsidR="0067618C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3 часа)</w:t>
            </w: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Относительная частота случайного события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9.03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Вероятность равновозможных событий</w:t>
            </w:r>
            <w:r w:rsidR="002C02A7">
              <w:rPr>
                <w:rFonts w:ascii="Times New Roman" w:hAnsi="Times New Roman"/>
                <w:sz w:val="24"/>
                <w:szCs w:val="24"/>
              </w:rPr>
              <w:t>.</w:t>
            </w:r>
            <w:r w:rsidR="002C02A7" w:rsidRPr="00E51E78">
              <w:rPr>
                <w:rFonts w:ascii="Times New Roman" w:hAnsi="Times New Roman"/>
                <w:sz w:val="24"/>
                <w:szCs w:val="24"/>
              </w:rPr>
              <w:t xml:space="preserve"> Истоки теории вероятностей: страховое дело, азартные игры. П. Ферма и Б. Паскаль, Я. Бернулли, А. Н. Колмогоров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4-05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8 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Элементы комбинаторики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A95FB7" w:rsidRDefault="00EA660F" w:rsidP="0067618C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Повторение ( </w:t>
            </w:r>
            <w:r w:rsidR="0067618C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19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Тождественные преобразова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04-12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окращение рациональных дробе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4-19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квадратного корн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Дробно рациональные уравне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4-26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неравенств с одной переменной</w:t>
            </w:r>
          </w:p>
        </w:tc>
        <w:tc>
          <w:tcPr>
            <w:tcW w:w="1559" w:type="dxa"/>
            <w:vMerge w:val="restart"/>
          </w:tcPr>
          <w:p w:rsidR="008D663A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5-10.05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уравнений графическ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Решение систем графически 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</w:p>
        </w:tc>
        <w:tc>
          <w:tcPr>
            <w:tcW w:w="1559" w:type="dxa"/>
            <w:vMerge w:val="restart"/>
          </w:tcPr>
          <w:p w:rsidR="008D663A" w:rsidRDefault="008D663A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5-24.05</w:t>
            </w: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5459D" w:rsidRPr="00DF55EF" w:rsidTr="00496862">
        <w:tc>
          <w:tcPr>
            <w:tcW w:w="817" w:type="dxa"/>
          </w:tcPr>
          <w:p w:rsidR="00E5459D" w:rsidRPr="00DF55EF" w:rsidRDefault="00E5459D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5459D" w:rsidRPr="00EE6FD2" w:rsidRDefault="002C22D3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559" w:type="dxa"/>
            <w:vMerge/>
          </w:tcPr>
          <w:p w:rsidR="00E5459D" w:rsidRDefault="00E5459D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E5459D" w:rsidRPr="00DF55EF" w:rsidRDefault="00E5459D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Вероятность случайного события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C24BE6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межуточная аттестация в форме диагностической работы в системе СтатГрад</w:t>
            </w:r>
          </w:p>
        </w:tc>
        <w:tc>
          <w:tcPr>
            <w:tcW w:w="1559" w:type="dxa"/>
            <w:vMerge w:val="restart"/>
          </w:tcPr>
          <w:p w:rsidR="008D663A" w:rsidRDefault="008D663A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F802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5-3</w:t>
            </w:r>
            <w:r w:rsidR="00F8027A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5E3B63" w:rsidRDefault="00C24BE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межуточная аттестация в форме диагностической работы в системе СтатГрад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52459B" w:rsidRDefault="008D663A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над ошибками и анализ итоговой контрольной работы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9571" w:type="dxa"/>
            <w:gridSpan w:val="4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 часа</w:t>
            </w:r>
          </w:p>
        </w:tc>
      </w:tr>
    </w:tbl>
    <w:p w:rsidR="00FD3381" w:rsidRDefault="00FD3381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a6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/>
      </w:tblPr>
      <w:tblGrid>
        <w:gridCol w:w="4638"/>
        <w:gridCol w:w="3834"/>
      </w:tblGrid>
      <w:tr w:rsidR="00DC0D06" w:rsidRPr="00DC0D06" w:rsidTr="00CA66F7">
        <w:tc>
          <w:tcPr>
            <w:tcW w:w="4638" w:type="dxa"/>
          </w:tcPr>
          <w:p w:rsidR="00DC0D06" w:rsidRPr="00DC0D06" w:rsidRDefault="00DC0D06" w:rsidP="00076CFC">
            <w:pPr>
              <w:tabs>
                <w:tab w:val="left" w:pos="193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DC0D06">
              <w:rPr>
                <w:rFonts w:ascii="Times New Roman" w:hAnsi="Times New Roman"/>
                <w:b/>
                <w:sz w:val="24"/>
                <w:szCs w:val="24"/>
              </w:rPr>
              <w:t>СОГЛАСОВАНО</w:t>
            </w:r>
          </w:p>
          <w:p w:rsidR="00DC0D06" w:rsidRPr="00DC0D06" w:rsidRDefault="00DC0D06" w:rsidP="00076CFC">
            <w:pPr>
              <w:tabs>
                <w:tab w:val="left" w:pos="1560"/>
                <w:tab w:val="left" w:pos="2268"/>
              </w:tabs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>Протоколом заседания</w:t>
            </w:r>
          </w:p>
          <w:p w:rsidR="00725056" w:rsidRDefault="00DC0D06" w:rsidP="00076CFC">
            <w:pPr>
              <w:tabs>
                <w:tab w:val="left" w:pos="1932"/>
              </w:tabs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 xml:space="preserve">ШМО </w:t>
            </w:r>
            <w:r w:rsidR="00530151">
              <w:rPr>
                <w:rFonts w:ascii="Times New Roman" w:hAnsi="Times New Roman"/>
                <w:sz w:val="24"/>
                <w:szCs w:val="24"/>
              </w:rPr>
              <w:t>естественно научного</w:t>
            </w:r>
            <w:r w:rsidRPr="00DC0D06">
              <w:rPr>
                <w:rFonts w:ascii="Times New Roman" w:hAnsi="Times New Roman"/>
                <w:sz w:val="24"/>
                <w:szCs w:val="24"/>
              </w:rPr>
              <w:t xml:space="preserve"> цикла</w:t>
            </w:r>
          </w:p>
          <w:p w:rsidR="00DC0D06" w:rsidRPr="00725056" w:rsidRDefault="00DC0D06" w:rsidP="00E5459D">
            <w:pPr>
              <w:tabs>
                <w:tab w:val="left" w:pos="1932"/>
              </w:tabs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r w:rsidR="001335B2">
              <w:rPr>
                <w:rFonts w:ascii="Times New Roman" w:hAnsi="Times New Roman"/>
                <w:sz w:val="24"/>
                <w:szCs w:val="24"/>
              </w:rPr>
              <w:t>30</w:t>
            </w:r>
            <w:r w:rsidR="00096759">
              <w:rPr>
                <w:rFonts w:ascii="Times New Roman" w:hAnsi="Times New Roman"/>
                <w:sz w:val="24"/>
                <w:szCs w:val="24"/>
              </w:rPr>
              <w:t>.08.202</w:t>
            </w:r>
            <w:r w:rsidR="00E5459D">
              <w:rPr>
                <w:rFonts w:ascii="Times New Roman" w:hAnsi="Times New Roman"/>
                <w:sz w:val="24"/>
                <w:szCs w:val="24"/>
              </w:rPr>
              <w:t>1</w:t>
            </w:r>
            <w:r w:rsidRPr="00DC0D06">
              <w:rPr>
                <w:rFonts w:ascii="Times New Roman" w:hAnsi="Times New Roman"/>
                <w:sz w:val="24"/>
                <w:szCs w:val="24"/>
              </w:rPr>
              <w:t xml:space="preserve"> №1</w:t>
            </w:r>
          </w:p>
        </w:tc>
        <w:tc>
          <w:tcPr>
            <w:tcW w:w="3834" w:type="dxa"/>
          </w:tcPr>
          <w:p w:rsidR="00DC0D06" w:rsidRPr="00DC0D06" w:rsidRDefault="00DC0D06" w:rsidP="00076CFC">
            <w:pPr>
              <w:ind w:right="146"/>
              <w:rPr>
                <w:rFonts w:ascii="Times New Roman" w:hAnsi="Times New Roman"/>
                <w:b/>
                <w:sz w:val="24"/>
                <w:szCs w:val="24"/>
              </w:rPr>
            </w:pPr>
            <w:r w:rsidRPr="00DC0D06">
              <w:rPr>
                <w:rFonts w:ascii="Times New Roman" w:hAnsi="Times New Roman"/>
                <w:b/>
                <w:sz w:val="24"/>
                <w:szCs w:val="24"/>
              </w:rPr>
              <w:t>СОГЛАСОВАНО</w:t>
            </w:r>
          </w:p>
          <w:p w:rsidR="00DC0D06" w:rsidRPr="00DC0D06" w:rsidRDefault="00DC0D06" w:rsidP="00076CFC">
            <w:pPr>
              <w:ind w:right="146"/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>Зам. директора по УВР</w:t>
            </w:r>
          </w:p>
          <w:p w:rsidR="00DC0D06" w:rsidRPr="00DC0D06" w:rsidRDefault="00DC0D06" w:rsidP="00076CFC">
            <w:pPr>
              <w:ind w:right="146"/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>_____________ Л.Г. Кемайкина</w:t>
            </w:r>
          </w:p>
          <w:p w:rsidR="00DC0D06" w:rsidRPr="00DC0D06" w:rsidRDefault="00076CFC" w:rsidP="00E5459D">
            <w:pPr>
              <w:ind w:right="146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1335B2">
              <w:rPr>
                <w:rFonts w:ascii="Times New Roman" w:hAnsi="Times New Roman"/>
                <w:sz w:val="24"/>
                <w:szCs w:val="24"/>
              </w:rPr>
              <w:t>0</w:t>
            </w:r>
            <w:bookmarkStart w:id="4" w:name="_GoBack"/>
            <w:bookmarkEnd w:id="4"/>
            <w:r w:rsidR="00096759">
              <w:rPr>
                <w:rFonts w:ascii="Times New Roman" w:hAnsi="Times New Roman"/>
                <w:sz w:val="24"/>
                <w:szCs w:val="24"/>
              </w:rPr>
              <w:t>.08.202</w:t>
            </w:r>
            <w:r w:rsidR="00E545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DC0D06" w:rsidRP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DC0D06" w:rsidRPr="00DC0D06" w:rsidSect="00311276">
      <w:pgSz w:w="11906" w:h="16838"/>
      <w:pgMar w:top="1134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4BE6" w:rsidRDefault="00C24BE6" w:rsidP="00277F24">
      <w:pPr>
        <w:spacing w:after="0" w:line="240" w:lineRule="auto"/>
      </w:pPr>
      <w:r>
        <w:separator/>
      </w:r>
    </w:p>
  </w:endnote>
  <w:endnote w:type="continuationSeparator" w:id="0">
    <w:p w:rsidR="00C24BE6" w:rsidRDefault="00C24BE6" w:rsidP="00277F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F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4BE6" w:rsidRDefault="00C24BE6" w:rsidP="00277F24">
      <w:pPr>
        <w:spacing w:after="0" w:line="240" w:lineRule="auto"/>
      </w:pPr>
      <w:r>
        <w:separator/>
      </w:r>
    </w:p>
  </w:footnote>
  <w:footnote w:type="continuationSeparator" w:id="0">
    <w:p w:rsidR="00C24BE6" w:rsidRDefault="00C24BE6" w:rsidP="00277F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C85A33"/>
    <w:multiLevelType w:val="hybridMultilevel"/>
    <w:tmpl w:val="6546A85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A080CDF"/>
    <w:multiLevelType w:val="multilevel"/>
    <w:tmpl w:val="EE443100"/>
    <w:styleLink w:val="WWNum5"/>
    <w:lvl w:ilvl="0">
      <w:start w:val="10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">
    <w:nsid w:val="0B1676AC"/>
    <w:multiLevelType w:val="multilevel"/>
    <w:tmpl w:val="F1BAF6C8"/>
    <w:styleLink w:val="WWNum4"/>
    <w:lvl w:ilvl="0">
      <w:start w:val="5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5">
    <w:nsid w:val="13B40FEE"/>
    <w:multiLevelType w:val="hybridMultilevel"/>
    <w:tmpl w:val="8DE638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900578"/>
    <w:multiLevelType w:val="hybridMultilevel"/>
    <w:tmpl w:val="195E8FB4"/>
    <w:lvl w:ilvl="0" w:tplc="A9F6ABB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7B9306E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A1354E8"/>
    <w:multiLevelType w:val="hybridMultilevel"/>
    <w:tmpl w:val="FB72E7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ED1A10"/>
    <w:multiLevelType w:val="hybridMultilevel"/>
    <w:tmpl w:val="4CACBD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5C046C0"/>
    <w:multiLevelType w:val="hybridMultilevel"/>
    <w:tmpl w:val="1E0C06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25320D4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331F39"/>
    <w:multiLevelType w:val="hybridMultilevel"/>
    <w:tmpl w:val="2AD804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AD3CA6"/>
    <w:multiLevelType w:val="hybridMultilevel"/>
    <w:tmpl w:val="E938A9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ED3798"/>
    <w:multiLevelType w:val="multilevel"/>
    <w:tmpl w:val="0D48D49C"/>
    <w:styleLink w:val="WWNum1"/>
    <w:lvl w:ilvl="0">
      <w:start w:val="1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5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8E341F8"/>
    <w:multiLevelType w:val="hybridMultilevel"/>
    <w:tmpl w:val="9F9476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CD47B3"/>
    <w:multiLevelType w:val="multilevel"/>
    <w:tmpl w:val="E8C46F24"/>
    <w:styleLink w:val="WWNum3"/>
    <w:lvl w:ilvl="0">
      <w:start w:val="1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8">
    <w:nsid w:val="5A703511"/>
    <w:multiLevelType w:val="hybridMultilevel"/>
    <w:tmpl w:val="EA74F4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D95C62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8C1132"/>
    <w:multiLevelType w:val="hybridMultilevel"/>
    <w:tmpl w:val="E22C4C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2E00475"/>
    <w:multiLevelType w:val="hybridMultilevel"/>
    <w:tmpl w:val="40AED8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E70764"/>
    <w:multiLevelType w:val="hybridMultilevel"/>
    <w:tmpl w:val="2B4090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6AB57CAA"/>
    <w:multiLevelType w:val="hybridMultilevel"/>
    <w:tmpl w:val="2B3E56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2B221F"/>
    <w:multiLevelType w:val="hybridMultilevel"/>
    <w:tmpl w:val="56CE89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3E5C3B"/>
    <w:multiLevelType w:val="hybridMultilevel"/>
    <w:tmpl w:val="4D4E18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5679FC"/>
    <w:multiLevelType w:val="hybridMultilevel"/>
    <w:tmpl w:val="6EE836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9B20CB"/>
    <w:multiLevelType w:val="multilevel"/>
    <w:tmpl w:val="94BECF20"/>
    <w:styleLink w:val="WWNum2"/>
    <w:lvl w:ilvl="0">
      <w:start w:val="5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2"/>
  </w:num>
  <w:num w:numId="6">
    <w:abstractNumId w:val="7"/>
  </w:num>
  <w:num w:numId="7">
    <w:abstractNumId w:val="28"/>
  </w:num>
  <w:num w:numId="8">
    <w:abstractNumId w:val="5"/>
  </w:num>
  <w:num w:numId="9">
    <w:abstractNumId w:val="38"/>
  </w:num>
  <w:num w:numId="10">
    <w:abstractNumId w:val="12"/>
  </w:num>
  <w:num w:numId="11">
    <w:abstractNumId w:val="35"/>
  </w:num>
  <w:num w:numId="12">
    <w:abstractNumId w:val="30"/>
  </w:num>
  <w:num w:numId="13">
    <w:abstractNumId w:val="32"/>
  </w:num>
  <w:num w:numId="14">
    <w:abstractNumId w:val="11"/>
  </w:num>
  <w:num w:numId="15">
    <w:abstractNumId w:val="14"/>
  </w:num>
  <w:num w:numId="16">
    <w:abstractNumId w:val="29"/>
  </w:num>
  <w:num w:numId="17">
    <w:abstractNumId w:val="0"/>
  </w:num>
  <w:num w:numId="18">
    <w:abstractNumId w:val="18"/>
  </w:num>
  <w:num w:numId="19">
    <w:abstractNumId w:val="8"/>
  </w:num>
  <w:num w:numId="20">
    <w:abstractNumId w:val="33"/>
  </w:num>
  <w:num w:numId="21">
    <w:abstractNumId w:val="23"/>
  </w:num>
  <w:num w:numId="22">
    <w:abstractNumId w:val="24"/>
  </w:num>
  <w:num w:numId="23">
    <w:abstractNumId w:val="39"/>
  </w:num>
  <w:num w:numId="24">
    <w:abstractNumId w:val="27"/>
  </w:num>
  <w:num w:numId="25">
    <w:abstractNumId w:val="4"/>
  </w:num>
  <w:num w:numId="26">
    <w:abstractNumId w:val="3"/>
  </w:num>
  <w:num w:numId="27">
    <w:abstractNumId w:val="24"/>
    <w:lvlOverride w:ilvl="0">
      <w:startOverride w:val="1"/>
    </w:lvlOverride>
  </w:num>
  <w:num w:numId="28">
    <w:abstractNumId w:val="39"/>
    <w:lvlOverride w:ilvl="0">
      <w:startOverride w:val="5"/>
    </w:lvlOverride>
  </w:num>
  <w:num w:numId="29">
    <w:abstractNumId w:val="27"/>
    <w:lvlOverride w:ilvl="0">
      <w:startOverride w:val="1"/>
    </w:lvlOverride>
  </w:num>
  <w:num w:numId="30">
    <w:abstractNumId w:val="4"/>
    <w:lvlOverride w:ilvl="0">
      <w:startOverride w:val="5"/>
    </w:lvlOverride>
  </w:num>
  <w:num w:numId="31">
    <w:abstractNumId w:val="3"/>
    <w:lvlOverride w:ilvl="0">
      <w:startOverride w:val="10"/>
    </w:lvlOverride>
  </w:num>
  <w:num w:numId="32">
    <w:abstractNumId w:val="31"/>
  </w:num>
  <w:num w:numId="33">
    <w:abstractNumId w:val="34"/>
  </w:num>
  <w:num w:numId="34">
    <w:abstractNumId w:val="21"/>
  </w:num>
  <w:num w:numId="35">
    <w:abstractNumId w:val="15"/>
  </w:num>
  <w:num w:numId="36">
    <w:abstractNumId w:val="9"/>
  </w:num>
  <w:num w:numId="37">
    <w:abstractNumId w:val="40"/>
  </w:num>
  <w:num w:numId="38">
    <w:abstractNumId w:val="13"/>
  </w:num>
  <w:num w:numId="39">
    <w:abstractNumId w:val="16"/>
  </w:num>
  <w:num w:numId="40">
    <w:abstractNumId w:val="1"/>
  </w:num>
  <w:num w:numId="41">
    <w:abstractNumId w:val="10"/>
  </w:num>
  <w:num w:numId="42">
    <w:abstractNumId w:val="19"/>
  </w:num>
  <w:num w:numId="43">
    <w:abstractNumId w:val="17"/>
  </w:num>
  <w:num w:numId="44">
    <w:abstractNumId w:val="2"/>
  </w:num>
  <w:num w:numId="45">
    <w:abstractNumId w:val="20"/>
  </w:num>
  <w:num w:numId="46">
    <w:abstractNumId w:val="25"/>
  </w:num>
  <w:num w:numId="4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0C89"/>
    <w:rsid w:val="00076CFC"/>
    <w:rsid w:val="00085124"/>
    <w:rsid w:val="00096759"/>
    <w:rsid w:val="001335B2"/>
    <w:rsid w:val="00170046"/>
    <w:rsid w:val="001B6AC5"/>
    <w:rsid w:val="0021513F"/>
    <w:rsid w:val="002234B3"/>
    <w:rsid w:val="0024269B"/>
    <w:rsid w:val="002461F9"/>
    <w:rsid w:val="00277F24"/>
    <w:rsid w:val="00284649"/>
    <w:rsid w:val="002A0C89"/>
    <w:rsid w:val="002C02A7"/>
    <w:rsid w:val="002C22D3"/>
    <w:rsid w:val="002E61E7"/>
    <w:rsid w:val="00311276"/>
    <w:rsid w:val="00327BEA"/>
    <w:rsid w:val="003C5728"/>
    <w:rsid w:val="003D2D4F"/>
    <w:rsid w:val="0042065C"/>
    <w:rsid w:val="00444E63"/>
    <w:rsid w:val="00496862"/>
    <w:rsid w:val="004B6D9A"/>
    <w:rsid w:val="0052459B"/>
    <w:rsid w:val="005279B7"/>
    <w:rsid w:val="00530151"/>
    <w:rsid w:val="00533AB0"/>
    <w:rsid w:val="00542F16"/>
    <w:rsid w:val="00550966"/>
    <w:rsid w:val="00551309"/>
    <w:rsid w:val="00581A9C"/>
    <w:rsid w:val="00590EA0"/>
    <w:rsid w:val="005A2527"/>
    <w:rsid w:val="005B111E"/>
    <w:rsid w:val="005E62D7"/>
    <w:rsid w:val="005F5E1A"/>
    <w:rsid w:val="006064ED"/>
    <w:rsid w:val="00620530"/>
    <w:rsid w:val="00652D8B"/>
    <w:rsid w:val="006644DD"/>
    <w:rsid w:val="0067618C"/>
    <w:rsid w:val="00702885"/>
    <w:rsid w:val="00725056"/>
    <w:rsid w:val="007C5F71"/>
    <w:rsid w:val="007E1FB6"/>
    <w:rsid w:val="00802D36"/>
    <w:rsid w:val="008527F6"/>
    <w:rsid w:val="00887EE1"/>
    <w:rsid w:val="008A3348"/>
    <w:rsid w:val="008C4627"/>
    <w:rsid w:val="008C5BA3"/>
    <w:rsid w:val="008D0FE3"/>
    <w:rsid w:val="008D229E"/>
    <w:rsid w:val="008D663A"/>
    <w:rsid w:val="008E62EA"/>
    <w:rsid w:val="00916A0E"/>
    <w:rsid w:val="009B6E1B"/>
    <w:rsid w:val="00A038BB"/>
    <w:rsid w:val="00A076E9"/>
    <w:rsid w:val="00A40C28"/>
    <w:rsid w:val="00A417D5"/>
    <w:rsid w:val="00A43BA6"/>
    <w:rsid w:val="00A5096A"/>
    <w:rsid w:val="00A85910"/>
    <w:rsid w:val="00A94B22"/>
    <w:rsid w:val="00A95FB7"/>
    <w:rsid w:val="00AA761B"/>
    <w:rsid w:val="00AC7D34"/>
    <w:rsid w:val="00B1192F"/>
    <w:rsid w:val="00B17E7E"/>
    <w:rsid w:val="00B87D17"/>
    <w:rsid w:val="00BA7AC7"/>
    <w:rsid w:val="00C038A4"/>
    <w:rsid w:val="00C24BE6"/>
    <w:rsid w:val="00C609A3"/>
    <w:rsid w:val="00C65E16"/>
    <w:rsid w:val="00C80B2F"/>
    <w:rsid w:val="00CA66F7"/>
    <w:rsid w:val="00CB1585"/>
    <w:rsid w:val="00D42AF1"/>
    <w:rsid w:val="00DC0D06"/>
    <w:rsid w:val="00DD2D1E"/>
    <w:rsid w:val="00DD68C9"/>
    <w:rsid w:val="00E17223"/>
    <w:rsid w:val="00E2259E"/>
    <w:rsid w:val="00E41A7B"/>
    <w:rsid w:val="00E51E78"/>
    <w:rsid w:val="00E5459D"/>
    <w:rsid w:val="00EA660F"/>
    <w:rsid w:val="00EC1607"/>
    <w:rsid w:val="00F3611D"/>
    <w:rsid w:val="00F44FC8"/>
    <w:rsid w:val="00F63FA4"/>
    <w:rsid w:val="00F8027A"/>
    <w:rsid w:val="00FD3381"/>
    <w:rsid w:val="00FF28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E78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1E78"/>
    <w:pPr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E51E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1E78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uiPriority w:val="59"/>
    <w:rsid w:val="00E51E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qFormat/>
    <w:rsid w:val="00DC0D06"/>
    <w:pPr>
      <w:ind w:left="720"/>
      <w:contextualSpacing/>
    </w:pPr>
    <w:rPr>
      <w:lang w:eastAsia="en-US"/>
    </w:rPr>
  </w:style>
  <w:style w:type="paragraph" w:customStyle="1" w:styleId="Standard">
    <w:name w:val="Standard"/>
    <w:rsid w:val="00277F24"/>
    <w:pPr>
      <w:suppressAutoHyphens/>
      <w:autoSpaceDN w:val="0"/>
      <w:textAlignment w:val="baseline"/>
    </w:pPr>
    <w:rPr>
      <w:rFonts w:ascii="Calibri" w:eastAsia="SimSun" w:hAnsi="Calibri" w:cs="F"/>
      <w:kern w:val="3"/>
    </w:rPr>
  </w:style>
  <w:style w:type="numbering" w:customStyle="1" w:styleId="WWNum1">
    <w:name w:val="WWNum1"/>
    <w:basedOn w:val="a2"/>
    <w:rsid w:val="00277F24"/>
    <w:pPr>
      <w:numPr>
        <w:numId w:val="22"/>
      </w:numPr>
    </w:pPr>
  </w:style>
  <w:style w:type="numbering" w:customStyle="1" w:styleId="WWNum2">
    <w:name w:val="WWNum2"/>
    <w:basedOn w:val="a2"/>
    <w:rsid w:val="00277F24"/>
    <w:pPr>
      <w:numPr>
        <w:numId w:val="23"/>
      </w:numPr>
    </w:pPr>
  </w:style>
  <w:style w:type="numbering" w:customStyle="1" w:styleId="WWNum3">
    <w:name w:val="WWNum3"/>
    <w:basedOn w:val="a2"/>
    <w:rsid w:val="00277F24"/>
    <w:pPr>
      <w:numPr>
        <w:numId w:val="24"/>
      </w:numPr>
    </w:pPr>
  </w:style>
  <w:style w:type="numbering" w:customStyle="1" w:styleId="WWNum4">
    <w:name w:val="WWNum4"/>
    <w:basedOn w:val="a2"/>
    <w:rsid w:val="00277F24"/>
    <w:pPr>
      <w:numPr>
        <w:numId w:val="25"/>
      </w:numPr>
    </w:pPr>
  </w:style>
  <w:style w:type="numbering" w:customStyle="1" w:styleId="WWNum5">
    <w:name w:val="WWNum5"/>
    <w:basedOn w:val="a2"/>
    <w:rsid w:val="00277F24"/>
    <w:pPr>
      <w:numPr>
        <w:numId w:val="26"/>
      </w:numPr>
    </w:pPr>
  </w:style>
  <w:style w:type="character" w:customStyle="1" w:styleId="a7">
    <w:name w:val="Текст сноски Знак"/>
    <w:aliases w:val="Знак6 Знак,F1 Знак"/>
    <w:basedOn w:val="a0"/>
    <w:link w:val="a8"/>
    <w:uiPriority w:val="99"/>
    <w:semiHidden/>
    <w:locked/>
    <w:rsid w:val="00277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note text"/>
    <w:aliases w:val="Знак6,F1"/>
    <w:basedOn w:val="a"/>
    <w:link w:val="a7"/>
    <w:uiPriority w:val="99"/>
    <w:semiHidden/>
    <w:unhideWhenUsed/>
    <w:rsid w:val="00277F24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0">
    <w:name w:val="Текст сноски Знак1"/>
    <w:basedOn w:val="a0"/>
    <w:uiPriority w:val="99"/>
    <w:semiHidden/>
    <w:rsid w:val="00277F24"/>
    <w:rPr>
      <w:rFonts w:ascii="Calibri" w:eastAsia="Times New Roman" w:hAnsi="Calibri" w:cs="Times New Roman"/>
      <w:sz w:val="20"/>
      <w:szCs w:val="20"/>
      <w:lang w:eastAsia="ru-RU"/>
    </w:rPr>
  </w:style>
  <w:style w:type="character" w:styleId="a9">
    <w:name w:val="footnote reference"/>
    <w:uiPriority w:val="99"/>
    <w:semiHidden/>
    <w:unhideWhenUsed/>
    <w:rsid w:val="00277F24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E78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1E78"/>
    <w:pPr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E51E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1E78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uiPriority w:val="59"/>
    <w:rsid w:val="00E51E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qFormat/>
    <w:rsid w:val="00DC0D06"/>
    <w:pPr>
      <w:ind w:left="720"/>
      <w:contextualSpacing/>
    </w:pPr>
    <w:rPr>
      <w:lang w:eastAsia="en-US"/>
    </w:rPr>
  </w:style>
  <w:style w:type="paragraph" w:customStyle="1" w:styleId="Standard">
    <w:name w:val="Standard"/>
    <w:rsid w:val="00277F24"/>
    <w:pPr>
      <w:suppressAutoHyphens/>
      <w:autoSpaceDN w:val="0"/>
      <w:textAlignment w:val="baseline"/>
    </w:pPr>
    <w:rPr>
      <w:rFonts w:ascii="Calibri" w:eastAsia="SimSun" w:hAnsi="Calibri" w:cs="F"/>
      <w:kern w:val="3"/>
    </w:rPr>
  </w:style>
  <w:style w:type="numbering" w:customStyle="1" w:styleId="WWNum1">
    <w:name w:val="WWNum1"/>
    <w:basedOn w:val="a2"/>
    <w:rsid w:val="00277F24"/>
    <w:pPr>
      <w:numPr>
        <w:numId w:val="22"/>
      </w:numPr>
    </w:pPr>
  </w:style>
  <w:style w:type="numbering" w:customStyle="1" w:styleId="WWNum2">
    <w:name w:val="WWNum2"/>
    <w:basedOn w:val="a2"/>
    <w:rsid w:val="00277F24"/>
    <w:pPr>
      <w:numPr>
        <w:numId w:val="23"/>
      </w:numPr>
    </w:pPr>
  </w:style>
  <w:style w:type="numbering" w:customStyle="1" w:styleId="WWNum3">
    <w:name w:val="WWNum3"/>
    <w:basedOn w:val="a2"/>
    <w:rsid w:val="00277F24"/>
    <w:pPr>
      <w:numPr>
        <w:numId w:val="24"/>
      </w:numPr>
    </w:pPr>
  </w:style>
  <w:style w:type="numbering" w:customStyle="1" w:styleId="WWNum4">
    <w:name w:val="WWNum4"/>
    <w:basedOn w:val="a2"/>
    <w:rsid w:val="00277F24"/>
    <w:pPr>
      <w:numPr>
        <w:numId w:val="25"/>
      </w:numPr>
    </w:pPr>
  </w:style>
  <w:style w:type="numbering" w:customStyle="1" w:styleId="WWNum5">
    <w:name w:val="WWNum5"/>
    <w:basedOn w:val="a2"/>
    <w:rsid w:val="00277F24"/>
    <w:pPr>
      <w:numPr>
        <w:numId w:val="26"/>
      </w:numPr>
    </w:pPr>
  </w:style>
  <w:style w:type="character" w:customStyle="1" w:styleId="a7">
    <w:name w:val="Текст сноски Знак"/>
    <w:aliases w:val="Знак6 Знак,F1 Знак"/>
    <w:basedOn w:val="a0"/>
    <w:link w:val="a8"/>
    <w:uiPriority w:val="99"/>
    <w:semiHidden/>
    <w:locked/>
    <w:rsid w:val="00277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note text"/>
    <w:aliases w:val="Знак6,F1"/>
    <w:basedOn w:val="a"/>
    <w:link w:val="a7"/>
    <w:uiPriority w:val="99"/>
    <w:semiHidden/>
    <w:unhideWhenUsed/>
    <w:rsid w:val="00277F24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0">
    <w:name w:val="Текст сноски Знак1"/>
    <w:basedOn w:val="a0"/>
    <w:uiPriority w:val="99"/>
    <w:semiHidden/>
    <w:rsid w:val="00277F24"/>
    <w:rPr>
      <w:rFonts w:ascii="Calibri" w:eastAsia="Times New Roman" w:hAnsi="Calibri" w:cs="Times New Roman"/>
      <w:sz w:val="20"/>
      <w:szCs w:val="20"/>
      <w:lang w:eastAsia="ru-RU"/>
    </w:rPr>
  </w:style>
  <w:style w:type="character" w:styleId="a9">
    <w:name w:val="footnote reference"/>
    <w:uiPriority w:val="99"/>
    <w:semiHidden/>
    <w:unhideWhenUsed/>
    <w:rsid w:val="00277F24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24</Pages>
  <Words>7645</Words>
  <Characters>43581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51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Хозяин</dc:creator>
  <cp:lastModifiedBy>Учитель</cp:lastModifiedBy>
  <cp:revision>15</cp:revision>
  <dcterms:created xsi:type="dcterms:W3CDTF">2020-08-19T14:08:00Z</dcterms:created>
  <dcterms:modified xsi:type="dcterms:W3CDTF">2021-09-15T09:29:00Z</dcterms:modified>
</cp:coreProperties>
</file>